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1FF7" w:rsidRDefault="002D1FF7">
      <w:pPr>
        <w:rPr>
          <w:b/>
          <w:bCs/>
        </w:rPr>
      </w:pPr>
      <w:bookmarkStart w:id="0" w:name="_GoBack"/>
      <w:bookmarkEnd w:id="0"/>
    </w:p>
    <w:p w:rsidR="002D1FF7" w:rsidRDefault="00324749">
      <w:pPr>
        <w:rPr>
          <w:b/>
          <w:bCs/>
        </w:rPr>
      </w:pPr>
      <w:r>
        <w:rPr>
          <w:b/>
          <w:bCs/>
        </w:rPr>
        <w:t>Sketch a graph of each angle.  Determine the quadrant of the terminal side of the angle in standard position.</w:t>
      </w:r>
    </w:p>
    <w:p w:rsidR="002D1FF7" w:rsidRDefault="002D1FF7">
      <w:pPr>
        <w:rPr>
          <w:b/>
          <w:bCs/>
        </w:rPr>
      </w:pPr>
    </w:p>
    <w:p w:rsidR="002D1FF7" w:rsidRDefault="002D1FF7">
      <w:pPr>
        <w:numPr>
          <w:ilvl w:val="0"/>
          <w:numId w:val="1"/>
        </w:numPr>
        <w:sectPr w:rsidR="002D1FF7">
          <w:headerReference w:type="default" r:id="rId8"/>
          <w:footerReference w:type="default" r:id="rId9"/>
          <w:pgSz w:w="12240" w:h="15840"/>
          <w:pgMar w:top="1008" w:right="1440" w:bottom="1008" w:left="1440" w:header="720" w:footer="720" w:gutter="0"/>
          <w:cols w:space="720"/>
          <w:docGrid w:linePitch="360"/>
        </w:sectPr>
      </w:pPr>
    </w:p>
    <w:p w:rsidR="002D1FF7" w:rsidRDefault="00324749">
      <w:pPr>
        <w:numPr>
          <w:ilvl w:val="0"/>
          <w:numId w:val="1"/>
        </w:numPr>
      </w:pPr>
      <w:r>
        <w:lastRenderedPageBreak/>
        <w:t>-160</w:t>
      </w:r>
      <w:r>
        <w:sym w:font="Symbol" w:char="F0B0"/>
      </w:r>
    </w:p>
    <w:p w:rsidR="002D1FF7" w:rsidRDefault="00324749">
      <w:pPr>
        <w:numPr>
          <w:ilvl w:val="0"/>
          <w:numId w:val="1"/>
        </w:numPr>
      </w:pPr>
      <w:r>
        <w:lastRenderedPageBreak/>
        <w:t>280</w:t>
      </w:r>
      <w:r>
        <w:sym w:font="Symbol" w:char="F0B0"/>
      </w:r>
    </w:p>
    <w:p w:rsidR="002D1FF7" w:rsidRDefault="00324749">
      <w:pPr>
        <w:numPr>
          <w:ilvl w:val="0"/>
          <w:numId w:val="1"/>
        </w:numPr>
        <w:sectPr w:rsidR="002D1FF7">
          <w:type w:val="continuous"/>
          <w:pgSz w:w="12240" w:h="15840"/>
          <w:pgMar w:top="1008" w:right="1440" w:bottom="1008" w:left="1440" w:header="720" w:footer="720" w:gutter="0"/>
          <w:cols w:num="3" w:space="720" w:equalWidth="0">
            <w:col w:w="2640" w:space="720"/>
            <w:col w:w="2640" w:space="720"/>
            <w:col w:w="2640"/>
          </w:cols>
          <w:docGrid w:linePitch="360"/>
        </w:sectPr>
      </w:pPr>
      <w:r>
        <w:lastRenderedPageBreak/>
        <w:t>452</w:t>
      </w:r>
      <w:r>
        <w:sym w:font="Symbol" w:char="F0B0"/>
      </w:r>
    </w:p>
    <w:p w:rsidR="002D1FF7" w:rsidRDefault="002D1FF7"/>
    <w:p w:rsidR="002D1FF7" w:rsidRDefault="00162EBB">
      <w:r>
        <w:rPr>
          <w:noProof/>
          <w:sz w:val="20"/>
          <w:lang w:eastAsia="zh-CN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108585</wp:posOffset>
                </wp:positionH>
                <wp:positionV relativeFrom="paragraph">
                  <wp:posOffset>19050</wp:posOffset>
                </wp:positionV>
                <wp:extent cx="5429250" cy="914400"/>
                <wp:effectExtent l="22860" t="19050" r="15240" b="19050"/>
                <wp:wrapNone/>
                <wp:docPr id="113" name="Group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29250" cy="914400"/>
                          <a:chOff x="1611" y="2988"/>
                          <a:chExt cx="8550" cy="1440"/>
                        </a:xfrm>
                      </wpg:grpSpPr>
                      <wpg:grpSp>
                        <wpg:cNvPr id="114" name="Group 64"/>
                        <wpg:cNvGrpSpPr>
                          <a:grpSpLocks/>
                        </wpg:cNvGrpSpPr>
                        <wpg:grpSpPr bwMode="auto">
                          <a:xfrm>
                            <a:off x="1611" y="2988"/>
                            <a:ext cx="1986" cy="1440"/>
                            <a:chOff x="1611" y="2988"/>
                            <a:chExt cx="1986" cy="1440"/>
                          </a:xfrm>
                        </wpg:grpSpPr>
                        <wpg:grpSp>
                          <wpg:cNvPr id="115" name="Group 3"/>
                          <wpg:cNvGrpSpPr>
                            <a:grpSpLocks/>
                          </wpg:cNvGrpSpPr>
                          <wpg:grpSpPr bwMode="auto">
                            <a:xfrm>
                              <a:off x="1611" y="2988"/>
                              <a:ext cx="1986" cy="1440"/>
                              <a:chOff x="8072" y="875"/>
                              <a:chExt cx="2057" cy="1933"/>
                            </a:xfrm>
                          </wpg:grpSpPr>
                          <wps:wsp>
                            <wps:cNvPr id="116" name="Line 4"/>
                            <wps:cNvCnPr/>
                            <wps:spPr bwMode="auto">
                              <a:xfrm>
                                <a:off x="9107" y="875"/>
                                <a:ext cx="0" cy="193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" name="Line 5"/>
                            <wps:cNvCnPr/>
                            <wps:spPr bwMode="auto">
                              <a:xfrm>
                                <a:off x="8072" y="1828"/>
                                <a:ext cx="205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8" name="Oval 63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9" y="3198"/>
                              <a:ext cx="969" cy="969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9" name="Group 65"/>
                        <wpg:cNvGrpSpPr>
                          <a:grpSpLocks/>
                        </wpg:cNvGrpSpPr>
                        <wpg:grpSpPr bwMode="auto">
                          <a:xfrm>
                            <a:off x="8175" y="2988"/>
                            <a:ext cx="1986" cy="1440"/>
                            <a:chOff x="1611" y="2988"/>
                            <a:chExt cx="1986" cy="1440"/>
                          </a:xfrm>
                        </wpg:grpSpPr>
                        <wpg:grpSp>
                          <wpg:cNvPr id="120" name="Group 66"/>
                          <wpg:cNvGrpSpPr>
                            <a:grpSpLocks/>
                          </wpg:cNvGrpSpPr>
                          <wpg:grpSpPr bwMode="auto">
                            <a:xfrm>
                              <a:off x="1611" y="2988"/>
                              <a:ext cx="1986" cy="1440"/>
                              <a:chOff x="8072" y="875"/>
                              <a:chExt cx="2057" cy="1933"/>
                            </a:xfrm>
                          </wpg:grpSpPr>
                          <wps:wsp>
                            <wps:cNvPr id="121" name="Line 67"/>
                            <wps:cNvCnPr/>
                            <wps:spPr bwMode="auto">
                              <a:xfrm>
                                <a:off x="9107" y="875"/>
                                <a:ext cx="0" cy="193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" name="Line 68"/>
                            <wps:cNvCnPr/>
                            <wps:spPr bwMode="auto">
                              <a:xfrm>
                                <a:off x="8072" y="1828"/>
                                <a:ext cx="205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3" name="Oval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9" y="3198"/>
                              <a:ext cx="969" cy="969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4" name="Group 70"/>
                        <wpg:cNvGrpSpPr>
                          <a:grpSpLocks/>
                        </wpg:cNvGrpSpPr>
                        <wpg:grpSpPr bwMode="auto">
                          <a:xfrm>
                            <a:off x="4926" y="2988"/>
                            <a:ext cx="1986" cy="1440"/>
                            <a:chOff x="1611" y="2988"/>
                            <a:chExt cx="1986" cy="1440"/>
                          </a:xfrm>
                        </wpg:grpSpPr>
                        <wpg:grpSp>
                          <wpg:cNvPr id="125" name="Group 71"/>
                          <wpg:cNvGrpSpPr>
                            <a:grpSpLocks/>
                          </wpg:cNvGrpSpPr>
                          <wpg:grpSpPr bwMode="auto">
                            <a:xfrm>
                              <a:off x="1611" y="2988"/>
                              <a:ext cx="1986" cy="1440"/>
                              <a:chOff x="8072" y="875"/>
                              <a:chExt cx="2057" cy="1933"/>
                            </a:xfrm>
                          </wpg:grpSpPr>
                          <wps:wsp>
                            <wps:cNvPr id="126" name="Line 72"/>
                            <wps:cNvCnPr/>
                            <wps:spPr bwMode="auto">
                              <a:xfrm>
                                <a:off x="9107" y="875"/>
                                <a:ext cx="0" cy="193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7" name="Line 73"/>
                            <wps:cNvCnPr/>
                            <wps:spPr bwMode="auto">
                              <a:xfrm>
                                <a:off x="8072" y="1828"/>
                                <a:ext cx="205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8" name="Oval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9" y="3198"/>
                              <a:ext cx="969" cy="969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5" o:spid="_x0000_s1026" style="position:absolute;margin-left:8.55pt;margin-top:1.5pt;width:427.5pt;height:1in;z-index:251655168" coordorigin="1611,2988" coordsize="855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">
                <v:group id="Group 64" o:spid="_x0000_s1027" style="position:absolute;left:1611;top:2988;width:1986;height:1440" coordorigin="1611,2988" coordsize="1986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    <v:group id="Group 3" o:spid="_x0000_s1028" style="position:absolute;left:1611;top:2988;width:1986;height:1440" coordorigin="8072,875" coordsize="2057,1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  <v:line id="Line 4" o:spid="_x0000_s1029" style="position:absolute;visibility:visible;mso-wrap-style:square" from="9107,875" to="9107,2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hnuMIAAADcAAAADwAAAGRycy9kb3ducmV2LnhtbERPTWvCQBC9F/wPyxS81Y0eRGJWEaGS&#10;i4i2eJ5mp0k0Oxuzazb213eFQm/zeJ+TrQfTiJ46V1tWMJ0kIIgLq2suFXx+vL8tQDiPrLGxTAoe&#10;5GC9Gr1kmGob+Ej9yZcihrBLUUHlfZtK6YqKDLqJbYkj9207gz7CrpS6wxDDTSNnSTKXBmuODRW2&#10;tK2ouJ7uRkESfnbyIvO6P+T7W2i/wnl2C0qNX4fNEoSnwf+L/9y5jvOnc3g+Ey+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3hnuMIAAADcAAAADwAAAAAAAAAAAAAA&#10;AAChAgAAZHJzL2Rvd25yZXYueG1sUEsFBgAAAAAEAAQA+QAAAJADAAAAAA==&#10;">
                      <v:stroke startarrow="block" endarrow="block"/>
                    </v:line>
                    <v:line id="Line 5" o:spid="_x0000_s1030" style="position:absolute;visibility:visible;mso-wrap-style:square" from="8072,1828" to="10129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TCI8IAAADcAAAADwAAAGRycy9kb3ducmV2LnhtbERPTWvCQBC9C/0PyxS86UYPVaKrSKEl&#10;lyLa0vOYHZNodjZmt9nor3eFgrd5vM9ZrntTi45aV1lWMBknIIhzqysuFPx8f4zmIJxH1lhbJgVX&#10;crBevQyWmGobeEfd3hcihrBLUUHpfZNK6fKSDLqxbYgjd7StQR9hW0jdYojhppbTJHmTBiuODSU2&#10;9F5Sft7/GQVJuH3Kk8yqbpt9XUJzCL/TS1Bq+NpvFiA89f4p/ndnOs6fzODxTLxAr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DTCI8IAAADcAAAADwAAAAAAAAAAAAAA&#10;AAChAgAAZHJzL2Rvd25yZXYueG1sUEsFBgAAAAAEAAQA+QAAAJADAAAAAA==&#10;">
                      <v:stroke startarrow="block" endarrow="block"/>
                    </v:line>
                  </v:group>
                  <v:oval id="Oval 63" o:spid="_x0000_s1031" style="position:absolute;left:2109;top:3198;width:969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5dxsQA&#10;AADcAAAADwAAAGRycy9kb3ducmV2LnhtbESPQYvCQAyF7wv7H4YIXsRO9SBudRRXEDwJ6wruMXRi&#10;W9rJlM5o6783B2FvCe/lvS/r7eAa9aAuVJ4NzJIUFHHubcWFgcvvYboEFSKyxcYzGXhSgO3m82ON&#10;mfU9/9DjHAslIRwyNFDG2GZah7wkhyHxLbFoN985jLJ2hbYd9hLuGj1P04V2WLE0lNjSvqS8Pt+d&#10;gYke0r/75PLdf12Xx0XNZHf5yZjxaNitQEUa4r/5fX20gj8TWnlGJt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+XcbEAAAA3AAAAA8AAAAAAAAAAAAAAAAAmAIAAGRycy9k&#10;b3ducmV2LnhtbFBLBQYAAAAABAAEAPUAAACJAwAAAAA=&#10;" filled="f">
                    <v:stroke dashstyle="1 1"/>
                  </v:oval>
                </v:group>
                <v:group id="Group 65" o:spid="_x0000_s1032" style="position:absolute;left:8175;top:2988;width:1986;height:1440" coordorigin="1611,2988" coordsize="1986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  <v:group id="Group 66" o:spid="_x0000_s1033" style="position:absolute;left:1611;top:2988;width:1986;height:1440" coordorigin="8072,875" coordsize="2057,1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  <v:line id="Line 67" o:spid="_x0000_s1034" style="position:absolute;visibility:visible;mso-wrap-style:square" from="9107,875" to="9107,2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01ccIAAADcAAAADwAAAGRycy9kb3ducmV2LnhtbERPTWvCQBC9C/0PyxR60405lJK6CVJo&#10;yaWUqnieZsckmp2N2W029de7BcHbPN7nrIrJdGKkwbWWFSwXCQjiyuqWawW77fv8BYTzyBo7y6Tg&#10;jxwU+cNshZm2gb9p3PhaxBB2GSpovO8zKV3VkEG3sD1x5A52MOgjHGqpBwwx3HQyTZJnabDl2NBg&#10;T28NVafNr1GQhMuHPMqyHb/Kz3Pof8I+PQelnh6n9SsIT5O/i2/uUsf56RL+n4kXyPw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v01ccIAAADcAAAADwAAAAAAAAAAAAAA&#10;AAChAgAAZHJzL2Rvd25yZXYueG1sUEsFBgAAAAAEAAQA+QAAAJADAAAAAA==&#10;">
                      <v:stroke startarrow="block" endarrow="block"/>
                    </v:line>
                    <v:line id="Line 68" o:spid="_x0000_s1035" style="position:absolute;visibility:visible;mso-wrap-style:square" from="8072,1828" to="10129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+rBsIAAADcAAAADwAAAGRycy9kb3ducmV2LnhtbERPTWvCQBC9C/0PyxS86aY5SEldpRRa&#10;cinFKD1Ps9Mkmp1Nstts9Ne7BcHbPN7nrLeTacVIg2ssK3haJiCIS6sbrhQc9u+LZxDOI2tsLZOC&#10;MznYbh5ma8y0DbyjsfCViCHsMlRQe99lUrqyJoNuaTviyP3awaCPcKikHjDEcNPKNElW0mDDsaHG&#10;jt5qKk/Fn1GQhMuHPMq8Gb/yzz50P+E77YNS88fp9QWEp8nfxTd3ruP8NIX/Z+IFcnM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i+rBsIAAADcAAAADwAAAAAAAAAAAAAA&#10;AAChAgAAZHJzL2Rvd25yZXYueG1sUEsFBgAAAAAEAAQA+QAAAJADAAAAAA==&#10;">
                      <v:stroke startarrow="block" endarrow="block"/>
                    </v:line>
                  </v:group>
                  <v:oval id="Oval 69" o:spid="_x0000_s1036" style="position:absolute;left:2109;top:3198;width:969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YFCr4A&#10;AADcAAAADwAAAGRycy9kb3ducmV2LnhtbERPSwrCMBDdC94hjOBGNFVBtBpFBcGV4Ad0OTRjW2wm&#10;pYm23t4Igrt5vO8sVo0pxIsql1tWMBxEIIgTq3NOFVzOu/4UhPPIGgvLpOBNDlbLdmuBsbY1H+l1&#10;8qkIIexiVJB5X8ZSuiQjg25gS+LA3W1l0AdYpVJXWIdwU8hRFE2kwZxDQ4YlbTNKHqenUdCTTXR7&#10;9i6benad7icPJr1ODkp1O816DsJT4//in3uvw/zRGL7PhAvk8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C2BQq+AAAA3AAAAA8AAAAAAAAAAAAAAAAAmAIAAGRycy9kb3ducmV2&#10;LnhtbFBLBQYAAAAABAAEAPUAAACDAwAAAAA=&#10;" filled="f">
                    <v:stroke dashstyle="1 1"/>
                  </v:oval>
                </v:group>
                <v:group id="Group 70" o:spid="_x0000_s1037" style="position:absolute;left:4926;top:2988;width:1986;height:1440" coordorigin="1611,2988" coordsize="1986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<v:group id="Group 71" o:spid="_x0000_s1038" style="position:absolute;left:1611;top:2988;width:1986;height:1440" coordorigin="8072,875" coordsize="2057,1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  <v:line id="Line 72" o:spid="_x0000_s1039" style="position:absolute;visibility:visible;mso-wrap-style:square" from="9107,875" to="9107,2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StBcIAAADcAAAADwAAAGRycy9kb3ducmV2LnhtbERPTWvCQBC9F/oflhG81Y05SEldRQRL&#10;LiJa8TzNjkk0Oxuzazb213cLBW/zeJ8zXw6mET11rrasYDpJQBAXVtdcKjh+bd7eQTiPrLGxTAoe&#10;5GC5eH2ZY6Zt4D31B1+KGMIuQwWV920mpSsqMugmtiWO3Nl2Bn2EXSl1hyGGm0amSTKTBmuODRW2&#10;tK6ouB7uRkESfj7lReZ1v8u3t9B+h1N6C0qNR8PqA4SnwT/F/+5cx/npDP6eiRfIx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RStBcIAAADcAAAADwAAAAAAAAAAAAAA&#10;AAChAgAAZHJzL2Rvd25yZXYueG1sUEsFBgAAAAAEAAQA+QAAAJADAAAAAA==&#10;">
                      <v:stroke startarrow="block" endarrow="block"/>
                    </v:line>
                    <v:line id="Line 73" o:spid="_x0000_s1040" style="position:absolute;visibility:visible;mso-wrap-style:square" from="8072,1828" to="10129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gInsIAAADcAAAADwAAAGRycy9kb3ducmV2LnhtbERPTWvCQBC9C/0PyxR6azbNwZbUVUSo&#10;5CKlKp7H7DRJm52N2TUb/fXdguBtHu9zZovRtGKg3jWWFbwkKQji0uqGKwX73cfzGwjnkTW2lknB&#10;hRws5g+TGebaBv6iYesrEUPY5aig9r7LpXRlTQZdYjviyH3b3qCPsK+k7jHEcNPKLE2n0mDDsaHG&#10;jlY1lb/bs1GQhuta/siiGT6LzSl0x3DITkGpp8dx+Q7C0+jv4pu70HF+9gr/z8QL5Pw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lgInsIAAADcAAAADwAAAAAAAAAAAAAA&#10;AAChAgAAZHJzL2Rvd25yZXYueG1sUEsFBgAAAAAEAAQA+QAAAJADAAAAAA==&#10;">
                      <v:stroke startarrow="block" endarrow="block"/>
                    </v:line>
                  </v:group>
                  <v:oval id="Oval 74" o:spid="_x0000_s1041" style="position:absolute;left:2109;top:3198;width:969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KXe8QA&#10;AADcAAAADwAAAGRycy9kb3ducmV2LnhtbESPQYvCQAyF78L+hyGCF9GpHsStjqUrCJ6EVcE9hk5s&#10;i51M6Yy2++83B2FvCe/lvS/bbHCNelEXas8GFvMEFHHhbc2lgevlMFuDChHZYuOZDPxSgGz3Mdpi&#10;an3P3/Q6x1JJCIcUDVQxtqnWoajIYZj7lli0u+8cRlm7UtsOewl3jV4myUo7rFkaKmxpX1HxOD+d&#10;gakekp/n9PrVf97Wx9WDyebFyZjJeMg3oCIN8d/8vj5awV8KrTwjE+jd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4Sl3vEAAAA3AAAAA8AAAAAAAAAAAAAAAAAmAIAAGRycy9k&#10;b3ducmV2LnhtbFBLBQYAAAAABAAEAPUAAACJAwAAAAA=&#10;" filled="f">
                    <v:stroke dashstyle="1 1"/>
                  </v:oval>
                </v:group>
              </v:group>
            </w:pict>
          </mc:Fallback>
        </mc:AlternateContent>
      </w:r>
    </w:p>
    <w:p w:rsidR="002D1FF7" w:rsidRDefault="002D1FF7"/>
    <w:p w:rsidR="002D1FF7" w:rsidRDefault="002D1FF7"/>
    <w:p w:rsidR="002D1FF7" w:rsidRDefault="002D1FF7"/>
    <w:p w:rsidR="002D1FF7" w:rsidRDefault="002D1FF7"/>
    <w:p w:rsidR="002D1FF7" w:rsidRDefault="002D1FF7"/>
    <w:p w:rsidR="002D1FF7" w:rsidRDefault="002D1FF7"/>
    <w:p w:rsidR="002D1FF7" w:rsidRDefault="002D1FF7"/>
    <w:p w:rsidR="002D1FF7" w:rsidRDefault="002D1FF7">
      <w:pPr>
        <w:numPr>
          <w:ilvl w:val="0"/>
          <w:numId w:val="1"/>
        </w:numPr>
        <w:sectPr w:rsidR="002D1FF7">
          <w:type w:val="continuous"/>
          <w:pgSz w:w="12240" w:h="15840"/>
          <w:pgMar w:top="1008" w:right="1440" w:bottom="1008" w:left="1440" w:header="720" w:footer="720" w:gutter="0"/>
          <w:cols w:space="720"/>
          <w:docGrid w:linePitch="360"/>
        </w:sectPr>
      </w:pPr>
    </w:p>
    <w:p w:rsidR="002D1FF7" w:rsidRDefault="00324749">
      <w:pPr>
        <w:numPr>
          <w:ilvl w:val="0"/>
          <w:numId w:val="1"/>
        </w:numPr>
      </w:pPr>
      <w:r>
        <w:lastRenderedPageBreak/>
        <w:t>-827</w:t>
      </w:r>
      <w:r>
        <w:sym w:font="Symbol" w:char="F0B0"/>
      </w:r>
    </w:p>
    <w:p w:rsidR="002D1FF7" w:rsidRDefault="00324749">
      <w:pPr>
        <w:numPr>
          <w:ilvl w:val="0"/>
          <w:numId w:val="1"/>
        </w:numPr>
      </w:pPr>
      <w:r>
        <w:lastRenderedPageBreak/>
        <w:t>1150</w:t>
      </w:r>
      <w:r>
        <w:sym w:font="Symbol" w:char="F0B0"/>
      </w:r>
    </w:p>
    <w:p w:rsidR="002D1FF7" w:rsidRDefault="00324749">
      <w:pPr>
        <w:numPr>
          <w:ilvl w:val="0"/>
          <w:numId w:val="1"/>
        </w:numPr>
        <w:sectPr w:rsidR="002D1FF7">
          <w:type w:val="continuous"/>
          <w:pgSz w:w="12240" w:h="15840"/>
          <w:pgMar w:top="1008" w:right="1440" w:bottom="1008" w:left="1440" w:header="720" w:footer="720" w:gutter="0"/>
          <w:cols w:num="3" w:space="720" w:equalWidth="0">
            <w:col w:w="2640" w:space="720"/>
            <w:col w:w="2640" w:space="720"/>
            <w:col w:w="2640"/>
          </w:cols>
          <w:docGrid w:linePitch="360"/>
        </w:sectPr>
      </w:pPr>
      <w:r>
        <w:lastRenderedPageBreak/>
        <w:t>-455</w:t>
      </w:r>
      <w:r>
        <w:sym w:font="Symbol" w:char="F0B0"/>
      </w:r>
    </w:p>
    <w:p w:rsidR="002D1FF7" w:rsidRDefault="00162EBB">
      <w:r>
        <w:rPr>
          <w:noProof/>
          <w:sz w:val="20"/>
          <w:lang w:eastAsia="zh-CN"/>
        </w:rPr>
        <w:lastRenderedPageBreak/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08585</wp:posOffset>
                </wp:positionH>
                <wp:positionV relativeFrom="paragraph">
                  <wp:posOffset>144780</wp:posOffset>
                </wp:positionV>
                <wp:extent cx="5429250" cy="914400"/>
                <wp:effectExtent l="22860" t="20955" r="15240" b="17145"/>
                <wp:wrapNone/>
                <wp:docPr id="97" name="Group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29250" cy="914400"/>
                          <a:chOff x="1611" y="2988"/>
                          <a:chExt cx="8550" cy="1440"/>
                        </a:xfrm>
                      </wpg:grpSpPr>
                      <wpg:grpSp>
                        <wpg:cNvPr id="98" name="Group 77"/>
                        <wpg:cNvGrpSpPr>
                          <a:grpSpLocks/>
                        </wpg:cNvGrpSpPr>
                        <wpg:grpSpPr bwMode="auto">
                          <a:xfrm>
                            <a:off x="1611" y="2988"/>
                            <a:ext cx="1986" cy="1440"/>
                            <a:chOff x="1611" y="2988"/>
                            <a:chExt cx="1986" cy="1440"/>
                          </a:xfrm>
                        </wpg:grpSpPr>
                        <wpg:grpSp>
                          <wpg:cNvPr id="99" name="Group 78"/>
                          <wpg:cNvGrpSpPr>
                            <a:grpSpLocks/>
                          </wpg:cNvGrpSpPr>
                          <wpg:grpSpPr bwMode="auto">
                            <a:xfrm>
                              <a:off x="1611" y="2988"/>
                              <a:ext cx="1986" cy="1440"/>
                              <a:chOff x="8072" y="875"/>
                              <a:chExt cx="2057" cy="1933"/>
                            </a:xfrm>
                          </wpg:grpSpPr>
                          <wps:wsp>
                            <wps:cNvPr id="100" name="Line 79"/>
                            <wps:cNvCnPr/>
                            <wps:spPr bwMode="auto">
                              <a:xfrm>
                                <a:off x="9107" y="875"/>
                                <a:ext cx="0" cy="193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" name="Line 80"/>
                            <wps:cNvCnPr/>
                            <wps:spPr bwMode="auto">
                              <a:xfrm>
                                <a:off x="8072" y="1828"/>
                                <a:ext cx="205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2" name="Oval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9" y="3198"/>
                              <a:ext cx="969" cy="969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3" name="Group 82"/>
                        <wpg:cNvGrpSpPr>
                          <a:grpSpLocks/>
                        </wpg:cNvGrpSpPr>
                        <wpg:grpSpPr bwMode="auto">
                          <a:xfrm>
                            <a:off x="8175" y="2988"/>
                            <a:ext cx="1986" cy="1440"/>
                            <a:chOff x="1611" y="2988"/>
                            <a:chExt cx="1986" cy="1440"/>
                          </a:xfrm>
                        </wpg:grpSpPr>
                        <wpg:grpSp>
                          <wpg:cNvPr id="104" name="Group 83"/>
                          <wpg:cNvGrpSpPr>
                            <a:grpSpLocks/>
                          </wpg:cNvGrpSpPr>
                          <wpg:grpSpPr bwMode="auto">
                            <a:xfrm>
                              <a:off x="1611" y="2988"/>
                              <a:ext cx="1986" cy="1440"/>
                              <a:chOff x="8072" y="875"/>
                              <a:chExt cx="2057" cy="1933"/>
                            </a:xfrm>
                          </wpg:grpSpPr>
                          <wps:wsp>
                            <wps:cNvPr id="105" name="Line 84"/>
                            <wps:cNvCnPr/>
                            <wps:spPr bwMode="auto">
                              <a:xfrm>
                                <a:off x="9107" y="875"/>
                                <a:ext cx="0" cy="193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" name="Line 85"/>
                            <wps:cNvCnPr/>
                            <wps:spPr bwMode="auto">
                              <a:xfrm>
                                <a:off x="8072" y="1828"/>
                                <a:ext cx="205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7" name="Oval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9" y="3198"/>
                              <a:ext cx="969" cy="969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" name="Group 87"/>
                        <wpg:cNvGrpSpPr>
                          <a:grpSpLocks/>
                        </wpg:cNvGrpSpPr>
                        <wpg:grpSpPr bwMode="auto">
                          <a:xfrm>
                            <a:off x="4926" y="2988"/>
                            <a:ext cx="1986" cy="1440"/>
                            <a:chOff x="1611" y="2988"/>
                            <a:chExt cx="1986" cy="1440"/>
                          </a:xfrm>
                        </wpg:grpSpPr>
                        <wpg:grpSp>
                          <wpg:cNvPr id="109" name="Group 88"/>
                          <wpg:cNvGrpSpPr>
                            <a:grpSpLocks/>
                          </wpg:cNvGrpSpPr>
                          <wpg:grpSpPr bwMode="auto">
                            <a:xfrm>
                              <a:off x="1611" y="2988"/>
                              <a:ext cx="1986" cy="1440"/>
                              <a:chOff x="8072" y="875"/>
                              <a:chExt cx="2057" cy="1933"/>
                            </a:xfrm>
                          </wpg:grpSpPr>
                          <wps:wsp>
                            <wps:cNvPr id="110" name="Line 89"/>
                            <wps:cNvCnPr/>
                            <wps:spPr bwMode="auto">
                              <a:xfrm>
                                <a:off x="9107" y="875"/>
                                <a:ext cx="0" cy="193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" name="Line 90"/>
                            <wps:cNvCnPr/>
                            <wps:spPr bwMode="auto">
                              <a:xfrm>
                                <a:off x="8072" y="1828"/>
                                <a:ext cx="205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2" name="Oval 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9" y="3198"/>
                              <a:ext cx="969" cy="969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6" o:spid="_x0000_s1026" style="position:absolute;margin-left:8.55pt;margin-top:11.4pt;width:427.5pt;height:1in;z-index:251656192" coordorigin="1611,2988" coordsize="855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">
                <v:group id="Group 77" o:spid="_x0000_s1027" style="position:absolute;left:1611;top:2988;width:1986;height:1440" coordorigin="1611,2988" coordsize="1986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<v:group id="Group 78" o:spid="_x0000_s1028" style="position:absolute;left:1611;top:2988;width:1986;height:1440" coordorigin="8072,875" coordsize="2057,1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  <v:line id="Line 79" o:spid="_x0000_s1029" style="position:absolute;visibility:visible;mso-wrap-style:square" from="9107,875" to="9107,2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TMisQAAADcAAAADwAAAGRycy9kb3ducmV2LnhtbESPQU/DMAyF75P4D5GRuG0JOyBUllYI&#10;CdTLhBhoZ9OYttA4XZM1hV+PD0jcbL3n9z7vqsUPaqYp9oEtXG8MKOImuJ5bC2+vj+tbUDEhOxwC&#10;k4VvilCVF6sdFi5kfqH5kFolIRwLtNClNBZax6Yjj3ETRmLRPsLkMck6tdpNmCXcD3przI322LM0&#10;dDjSQ0fN1+HsLZj886Q/dd3Pz/X+lMf3fNyesrVXl8v9HahES/o3/13XTvCN4MszMoE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BMyKxAAAANwAAAAPAAAAAAAAAAAA&#10;AAAAAKECAABkcnMvZG93bnJldi54bWxQSwUGAAAAAAQABAD5AAAAkgMAAAAA&#10;">
                      <v:stroke startarrow="block" endarrow="block"/>
                    </v:line>
                    <v:line id="Line 80" o:spid="_x0000_s1030" style="position:absolute;visibility:visible;mso-wrap-style:square" from="8072,1828" to="10129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hpEcIAAADcAAAADwAAAGRycy9kb3ducmV2LnhtbERPTWsCMRC9C/6HMII3TfQgZTWKFFr2&#10;Uoq2eB43092tm8m6STerv94UCr3N433OZjfYRvTU+dqxhsVcgSAunKm51PD58TJ7AuEDssHGMWm4&#10;kYfddjzaYGZc5AP1x1CKFMI+Qw1VCG0mpS8qsujnriVO3JfrLIYEu1KaDmMKt41cKrWSFmtODRW2&#10;9FxRcTn+WA0q3l/lt8zr/j1/u8b2HE/La9R6Ohn2axCBhvAv/nPnJs1XC/h9Jl0gt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UhpEcIAAADcAAAADwAAAAAAAAAAAAAA&#10;AAChAgAAZHJzL2Rvd25yZXYueG1sUEsFBgAAAAAEAAQA+QAAAJADAAAAAA==&#10;">
                      <v:stroke startarrow="block" endarrow="block"/>
                    </v:line>
                  </v:group>
                  <v:oval id="Oval 81" o:spid="_x0000_s1031" style="position:absolute;left:2109;top:3198;width:969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/88cEA&#10;AADcAAAADwAAAGRycy9kb3ducmV2LnhtbERPTYvCMBC9C/sfwix4KWuyHop2G0WFBU/CquAeh2a2&#10;LTaT0qS2/nuzIHibx/ucfD3aRtyo87VjDZ8zBYK4cKbmUsP59P2xAOEDssHGMWm4k4f16m2SY2bc&#10;wD90O4ZSxBD2GWqoQmgzKX1RkUU/cy1x5P5cZzFE2JXSdDjEcNvIuVKptFhzbKiwpV1FxfXYWw2J&#10;HNVvn5y3w/Ky2KdXJrMpDlpP38fNF4hAY3iJn+69ifPVHP6fiRfI1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RP/PHBAAAA3AAAAA8AAAAAAAAAAAAAAAAAmAIAAGRycy9kb3du&#10;cmV2LnhtbFBLBQYAAAAABAAEAPUAAACGAwAAAAA=&#10;" filled="f">
                    <v:stroke dashstyle="1 1"/>
                  </v:oval>
                </v:group>
                <v:group id="Group 82" o:spid="_x0000_s1032" style="position:absolute;left:8175;top:2988;width:1986;height:1440" coordorigin="1611,2988" coordsize="1986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<v:group id="Group 83" o:spid="_x0000_s1033" style="position:absolute;left:1611;top:2988;width:1986;height:1440" coordorigin="8072,875" coordsize="2057,1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  <v:line id="Line 84" o:spid="_x0000_s1034" style="position:absolute;visibility:visible;mso-wrap-style:square" from="9107,875" to="9107,2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NvEsIAAADcAAAADwAAAGRycy9kb3ducmV2LnhtbERP32vCMBB+H/g/hBP2NhMFx6hGEcHR&#10;Fxlz4vPZnG21udQma7r99ctgsLf7+H7ecj3YRvTU+dqxhulEgSAunKm51HD82D29gPAB2WDjmDR8&#10;kYf1avSwxMy4yO/UH0IpUgj7DDVUIbSZlL6oyKKfuJY4cRfXWQwJdqU0HcYUbhs5U+pZWqw5NVTY&#10;0rai4nb4tBpU/H6VV5nX/Vu+v8f2HE+ze9T6cTxsFiACDeFf/OfOTZqv5vD7TLpAr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nNvEsIAAADcAAAADwAAAAAAAAAAAAAA&#10;AAChAgAAZHJzL2Rvd25yZXYueG1sUEsFBgAAAAAEAAQA+QAAAJADAAAAAA==&#10;">
                      <v:stroke startarrow="block" endarrow="block"/>
                    </v:line>
                    <v:line id="Line 85" o:spid="_x0000_s1035" style="position:absolute;visibility:visible;mso-wrap-style:square" from="8072,1828" to="10129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HxZcIAAADcAAAADwAAAGRycy9kb3ducmV2LnhtbERPTWvCQBC9F/wPywi91V09SEmzihQq&#10;uUipFs/T7DRJzc7G7JpN/fVuQehtHu9z8vVoWzFQ7xvHGuYzBYK4dKbhSsPn4e3pGYQPyAZbx6Th&#10;lzysV5OHHDPjIn/QsA+VSCHsM9RQh9BlUvqyJot+5jrixH273mJIsK+k6TGmcNvKhVJLabHh1FBj&#10;R681laf9xWpQ8bqVP7Johvdid47dVzwuzlHrx+m4eQERaAz/4ru7MGm+WsLfM+kCub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qHxZcIAAADcAAAADwAAAAAAAAAAAAAA&#10;AAChAgAAZHJzL2Rvd25yZXYueG1sUEsFBgAAAAAEAAQA+QAAAJADAAAAAA==&#10;">
                      <v:stroke startarrow="block" endarrow="block"/>
                    </v:line>
                  </v:group>
                  <v:oval id="Oval 86" o:spid="_x0000_s1036" style="position:absolute;left:2109;top:3198;width:969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hfacEA&#10;AADcAAAADwAAAGRycy9kb3ducmV2LnhtbERPTYvCMBC9L/gfwgheRJP14Go1FV0QPAmrgh6HZmxL&#10;m0lpoq3/3iws7G0e73PWm97W4kmtLx1r+JwqEMSZMyXnGi7n/WQBwgdkg7Vj0vAiD5t08LHGxLiO&#10;f+h5CrmIIewT1FCE0CRS+qwgi37qGuLI3V1rMUTY5tK02MVwW8uZUnNpseTYUGBD3wVl1elhNYxl&#10;r26P8WXXLa+Lw7xiMtvsqPVo2G9XIAL14V/85z6YOF99we8z8QKZv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Q4X2nBAAAA3AAAAA8AAAAAAAAAAAAAAAAAmAIAAGRycy9kb3du&#10;cmV2LnhtbFBLBQYAAAAABAAEAPUAAACGAwAAAAA=&#10;" filled="f">
                    <v:stroke dashstyle="1 1"/>
                  </v:oval>
                </v:group>
                <v:group id="Group 87" o:spid="_x0000_s1037" style="position:absolute;left:4926;top:2988;width:1986;height:1440" coordorigin="1611,2988" coordsize="1986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<v:group id="Group 88" o:spid="_x0000_s1038" style="position:absolute;left:1611;top:2988;width:1986;height:1440" coordorigin="8072,875" coordsize="2057,1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<v:line id="Line 89" o:spid="_x0000_s1039" style="position:absolute;visibility:visible;mso-wrap-style:square" from="9107,875" to="9107,2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1aV8UAAADcAAAADwAAAGRycy9kb3ducmV2LnhtbESPQW/CMAyF75P4D5GRdhspHNDUERBC&#10;AvUyIWDa2Wu8tlvjlCZrOn79fEDazdZ7fu/zajO6Vg3Uh8azgfksA0VcettwZeDtsn96BhUissXW&#10;Mxn4pQCb9eRhhbn1iU80nGOlJIRDjgbqGLtc61DW5DDMfEcs2qfvHUZZ+0rbHpOEu1YvsmypHTYs&#10;DTV2tKup/D7/OANZuh30ly6a4Vi8XlP3kd4X12TM43TcvoCKNMZ/8/26sII/F3x5Rib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91aV8UAAADcAAAADwAAAAAAAAAA&#10;AAAAAAChAgAAZHJzL2Rvd25yZXYueG1sUEsFBgAAAAAEAAQA+QAAAJMDAAAAAA==&#10;">
                      <v:stroke startarrow="block" endarrow="block"/>
                    </v:line>
                    <v:line id="Line 90" o:spid="_x0000_s1040" style="position:absolute;visibility:visible;mso-wrap-style:square" from="8072,1828" to="10129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H/zMIAAADcAAAADwAAAGRycy9kb3ducmV2LnhtbERPTWvCQBC9F/wPywje6iYeRFJXKYIl&#10;FxG1eJ5mp0na7GzMbrPRX+8KQm/zeJ+zXA+mET11rrasIJ0mIIgLq2suFXyetq8LEM4ja2wsk4Ir&#10;OVivRi9LzLQNfKD+6EsRQ9hlqKDyvs2kdEVFBt3UtsSR+7adQR9hV0rdYYjhppGzJJlLgzXHhgpb&#10;2lRU/B7/jIIk3D7kj8zrfp/vLqH9CufZJSg1GQ/vbyA8Df5f/HTnOs5PU3g8Ey+Qq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JH/zMIAAADcAAAADwAAAAAAAAAAAAAA&#10;AAChAgAAZHJzL2Rvd25yZXYueG1sUEsFBgAAAAAEAAQA+QAAAJADAAAAAA==&#10;">
                      <v:stroke startarrow="block" endarrow="block"/>
                    </v:line>
                  </v:group>
                  <v:oval id="Oval 91" o:spid="_x0000_s1041" style="position:absolute;left:2109;top:3198;width:969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ZqLL4A&#10;AADcAAAADwAAAGRycy9kb3ducmV2LnhtbERPvQrCMBDeBd8hnOAimuogWo2iguAkqAUdj+Zsi82l&#10;NNHWtzeC4HYf3+8t160pxYtqV1hWMB5FIIhTqwvOFCSX/XAGwnlkjaVlUvAmB+tVt7PEWNuGT/Q6&#10;+0yEEHYxKsi9r2IpXZqTQTeyFXHg7rY26AOsM6lrbEK4KeUkiqbSYMGhIceKdjmlj/PTKBjINro9&#10;B8m2mV9nh+mDSW/So1L9XrtZgPDU+r/45z7oMH88ge8z4QK5+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GWaiy+AAAA3AAAAA8AAAAAAAAAAAAAAAAAmAIAAGRycy9kb3ducmV2&#10;LnhtbFBLBQYAAAAABAAEAPUAAACDAwAAAAA=&#10;" filled="f">
                    <v:stroke dashstyle="1 1"/>
                  </v:oval>
                </v:group>
              </v:group>
            </w:pict>
          </mc:Fallback>
        </mc:AlternateContent>
      </w:r>
    </w:p>
    <w:p w:rsidR="002D1FF7" w:rsidRDefault="002D1FF7"/>
    <w:p w:rsidR="002D1FF7" w:rsidRDefault="002D1FF7"/>
    <w:p w:rsidR="002D1FF7" w:rsidRDefault="002D1FF7"/>
    <w:p w:rsidR="002D1FF7" w:rsidRDefault="002D1FF7"/>
    <w:p w:rsidR="002D1FF7" w:rsidRDefault="002D1FF7"/>
    <w:p w:rsidR="002D1FF7" w:rsidRDefault="002D1FF7"/>
    <w:p w:rsidR="002D1FF7" w:rsidRDefault="002D1FF7"/>
    <w:p w:rsidR="002D1FF7" w:rsidRDefault="002D1FF7"/>
    <w:p w:rsidR="002D1FF7" w:rsidRDefault="002D1FF7">
      <w:pPr>
        <w:rPr>
          <w:b/>
          <w:bCs/>
        </w:rPr>
      </w:pPr>
    </w:p>
    <w:p w:rsidR="002D1FF7" w:rsidRDefault="00324749">
      <w:pPr>
        <w:pStyle w:val="BodyText"/>
      </w:pPr>
      <w:r>
        <w:t xml:space="preserve">Determine the measure of an angle </w:t>
      </w:r>
      <w:r>
        <w:sym w:font="Symbol" w:char="F071"/>
      </w:r>
      <w:r>
        <w:t xml:space="preserve"> coterminal with the give angle that satisfies the specified condition.</w:t>
      </w:r>
    </w:p>
    <w:p w:rsidR="002D1FF7" w:rsidRDefault="002D1FF7"/>
    <w:p w:rsidR="002D1FF7" w:rsidRDefault="002D1FF7">
      <w:pPr>
        <w:numPr>
          <w:ilvl w:val="0"/>
          <w:numId w:val="1"/>
        </w:numPr>
        <w:sectPr w:rsidR="002D1FF7">
          <w:type w:val="continuous"/>
          <w:pgSz w:w="12240" w:h="15840"/>
          <w:pgMar w:top="1008" w:right="1440" w:bottom="1008" w:left="1440" w:header="720" w:footer="720" w:gutter="0"/>
          <w:cols w:space="720"/>
          <w:docGrid w:linePitch="360"/>
        </w:sectPr>
      </w:pPr>
    </w:p>
    <w:p w:rsidR="002D1FF7" w:rsidRDefault="00324749">
      <w:pPr>
        <w:numPr>
          <w:ilvl w:val="0"/>
          <w:numId w:val="1"/>
        </w:numPr>
      </w:pPr>
      <w:r>
        <w:lastRenderedPageBreak/>
        <w:t>48</w:t>
      </w:r>
      <w:r>
        <w:sym w:font="Symbol" w:char="F0B0"/>
      </w:r>
      <w:r>
        <w:t>; 360</w:t>
      </w:r>
      <w:r>
        <w:sym w:font="Symbol" w:char="F0B0"/>
      </w:r>
      <w:r>
        <w:t xml:space="preserve"> </w:t>
      </w:r>
      <w:r>
        <w:sym w:font="Symbol" w:char="F0A3"/>
      </w:r>
      <w:r>
        <w:t xml:space="preserve"> </w:t>
      </w:r>
      <w:r>
        <w:sym w:font="Symbol" w:char="F071"/>
      </w:r>
      <w:r>
        <w:t xml:space="preserve"> </w:t>
      </w:r>
      <w:r>
        <w:sym w:font="Symbol" w:char="F0A3"/>
      </w:r>
      <w:r>
        <w:t xml:space="preserve"> 720</w:t>
      </w:r>
      <w:r>
        <w:sym w:font="Symbol" w:char="F0B0"/>
      </w:r>
    </w:p>
    <w:p w:rsidR="002D1FF7" w:rsidRDefault="00324749">
      <w:pPr>
        <w:numPr>
          <w:ilvl w:val="0"/>
          <w:numId w:val="1"/>
        </w:numPr>
        <w:sectPr w:rsidR="002D1FF7">
          <w:type w:val="continuous"/>
          <w:pgSz w:w="12240" w:h="15840"/>
          <w:pgMar w:top="1008" w:right="1440" w:bottom="1008" w:left="1440" w:header="720" w:footer="720" w:gutter="0"/>
          <w:cols w:num="2" w:space="720" w:equalWidth="0">
            <w:col w:w="4320" w:space="720"/>
            <w:col w:w="4320"/>
          </w:cols>
          <w:docGrid w:linePitch="360"/>
        </w:sectPr>
      </w:pPr>
      <w:r>
        <w:lastRenderedPageBreak/>
        <w:t>110</w:t>
      </w:r>
      <w:r>
        <w:sym w:font="Symbol" w:char="F0B0"/>
      </w:r>
      <w:r>
        <w:t>; -360</w:t>
      </w:r>
      <w:r>
        <w:sym w:font="Symbol" w:char="F0B0"/>
      </w:r>
      <w:r>
        <w:t xml:space="preserve"> </w:t>
      </w:r>
      <w:r>
        <w:sym w:font="Symbol" w:char="F0A3"/>
      </w:r>
      <w:r>
        <w:t xml:space="preserve"> </w:t>
      </w:r>
      <w:r>
        <w:sym w:font="Symbol" w:char="F071"/>
      </w:r>
      <w:r>
        <w:t xml:space="preserve"> </w:t>
      </w:r>
      <w:r>
        <w:sym w:font="Symbol" w:char="F0A3"/>
      </w:r>
      <w:r>
        <w:t xml:space="preserve"> 0</w:t>
      </w:r>
      <w:r>
        <w:sym w:font="Symbol" w:char="F0B0"/>
      </w:r>
    </w:p>
    <w:p w:rsidR="002D1FF7" w:rsidRDefault="002D1FF7"/>
    <w:p w:rsidR="002D1FF7" w:rsidRDefault="002D1FF7"/>
    <w:p w:rsidR="002D1FF7" w:rsidRDefault="002D1FF7"/>
    <w:p w:rsidR="002D1FF7" w:rsidRDefault="002D1FF7"/>
    <w:p w:rsidR="002D1FF7" w:rsidRDefault="002D1FF7">
      <w:pPr>
        <w:numPr>
          <w:ilvl w:val="0"/>
          <w:numId w:val="1"/>
        </w:numPr>
        <w:sectPr w:rsidR="002D1FF7">
          <w:type w:val="continuous"/>
          <w:pgSz w:w="12240" w:h="15840"/>
          <w:pgMar w:top="1008" w:right="1440" w:bottom="1008" w:left="1440" w:header="720" w:footer="720" w:gutter="0"/>
          <w:cols w:space="720"/>
          <w:docGrid w:linePitch="360"/>
        </w:sectPr>
      </w:pPr>
    </w:p>
    <w:p w:rsidR="002D1FF7" w:rsidRDefault="00324749">
      <w:pPr>
        <w:numPr>
          <w:ilvl w:val="0"/>
          <w:numId w:val="1"/>
        </w:numPr>
      </w:pPr>
      <w:r>
        <w:lastRenderedPageBreak/>
        <w:t>-15</w:t>
      </w:r>
      <w:r>
        <w:sym w:font="Symbol" w:char="F0B0"/>
      </w:r>
      <w:r>
        <w:t>; 180</w:t>
      </w:r>
      <w:r>
        <w:sym w:font="Symbol" w:char="F0B0"/>
      </w:r>
      <w:r>
        <w:t xml:space="preserve"> </w:t>
      </w:r>
      <w:r>
        <w:sym w:font="Symbol" w:char="F0A3"/>
      </w:r>
      <w:r>
        <w:t xml:space="preserve"> </w:t>
      </w:r>
      <w:r>
        <w:sym w:font="Symbol" w:char="F071"/>
      </w:r>
      <w:r>
        <w:t xml:space="preserve"> </w:t>
      </w:r>
      <w:r>
        <w:sym w:font="Symbol" w:char="F0A3"/>
      </w:r>
      <w:r>
        <w:t xml:space="preserve"> 540</w:t>
      </w:r>
      <w:r>
        <w:sym w:font="Symbol" w:char="F0B0"/>
      </w:r>
    </w:p>
    <w:p w:rsidR="002D1FF7" w:rsidRDefault="00324749">
      <w:pPr>
        <w:numPr>
          <w:ilvl w:val="0"/>
          <w:numId w:val="1"/>
        </w:numPr>
        <w:sectPr w:rsidR="002D1FF7">
          <w:type w:val="continuous"/>
          <w:pgSz w:w="12240" w:h="15840"/>
          <w:pgMar w:top="1008" w:right="1440" w:bottom="1008" w:left="1440" w:header="720" w:footer="720" w:gutter="0"/>
          <w:cols w:num="2" w:space="720" w:equalWidth="0">
            <w:col w:w="4320" w:space="720"/>
            <w:col w:w="4320"/>
          </w:cols>
          <w:docGrid w:linePitch="360"/>
        </w:sectPr>
      </w:pPr>
      <w:r>
        <w:lastRenderedPageBreak/>
        <w:t>-250</w:t>
      </w:r>
      <w:r>
        <w:sym w:font="Symbol" w:char="F0B0"/>
      </w:r>
      <w:r>
        <w:t>; 360</w:t>
      </w:r>
      <w:r>
        <w:sym w:font="Symbol" w:char="F0B0"/>
      </w:r>
      <w:r>
        <w:t xml:space="preserve"> </w:t>
      </w:r>
      <w:r>
        <w:sym w:font="Symbol" w:char="F0A3"/>
      </w:r>
      <w:r>
        <w:t xml:space="preserve"> </w:t>
      </w:r>
      <w:r>
        <w:sym w:font="Symbol" w:char="F071"/>
      </w:r>
      <w:r>
        <w:t xml:space="preserve"> </w:t>
      </w:r>
      <w:r>
        <w:sym w:font="Symbol" w:char="F0A3"/>
      </w:r>
      <w:r>
        <w:t xml:space="preserve"> 720</w:t>
      </w:r>
      <w:r>
        <w:sym w:font="Symbol" w:char="F0B0"/>
      </w:r>
    </w:p>
    <w:p w:rsidR="002D1FF7" w:rsidRDefault="002D1FF7"/>
    <w:p w:rsidR="002D1FF7" w:rsidRDefault="002D1FF7"/>
    <w:p w:rsidR="002D1FF7" w:rsidRDefault="002D1FF7"/>
    <w:p w:rsidR="002D1FF7" w:rsidRDefault="002D1FF7"/>
    <w:p w:rsidR="002D1FF7" w:rsidRDefault="004710D6">
      <w:pPr>
        <w:pStyle w:val="BodyText"/>
      </w:pPr>
      <w:r>
        <w:t>Determine</w:t>
      </w:r>
      <w:r w:rsidR="00324749">
        <w:t xml:space="preserve"> two different coterminal angles, one with positive measures, and one with negative measures</w:t>
      </w:r>
      <w:r>
        <w:t xml:space="preserve"> for each angle</w:t>
      </w:r>
      <w:r w:rsidR="00324749">
        <w:t>.</w:t>
      </w:r>
    </w:p>
    <w:p w:rsidR="002D1FF7" w:rsidRDefault="002D1FF7">
      <w:pPr>
        <w:pStyle w:val="BodyText"/>
      </w:pPr>
    </w:p>
    <w:p w:rsidR="004710D6" w:rsidRDefault="00324749" w:rsidP="004710D6">
      <w:pPr>
        <w:pStyle w:val="BodyText"/>
        <w:numPr>
          <w:ilvl w:val="0"/>
          <w:numId w:val="1"/>
        </w:numPr>
        <w:rPr>
          <w:b w:val="0"/>
          <w:bCs w:val="0"/>
        </w:rPr>
      </w:pPr>
      <w:r>
        <w:rPr>
          <w:b w:val="0"/>
          <w:bCs w:val="0"/>
        </w:rPr>
        <w:t>55</w:t>
      </w:r>
      <w:r>
        <w:rPr>
          <w:b w:val="0"/>
          <w:bCs w:val="0"/>
        </w:rPr>
        <w:sym w:font="Symbol" w:char="F0B0"/>
      </w:r>
      <w:r w:rsidR="004710D6">
        <w:rPr>
          <w:b w:val="0"/>
          <w:bCs w:val="0"/>
        </w:rPr>
        <w:tab/>
      </w:r>
      <w:r w:rsidR="004710D6">
        <w:rPr>
          <w:b w:val="0"/>
          <w:bCs w:val="0"/>
        </w:rPr>
        <w:tab/>
      </w:r>
      <w:r w:rsidR="004710D6">
        <w:rPr>
          <w:b w:val="0"/>
          <w:bCs w:val="0"/>
        </w:rPr>
        <w:tab/>
      </w:r>
      <w:r w:rsidR="004710D6">
        <w:rPr>
          <w:b w:val="0"/>
          <w:bCs w:val="0"/>
        </w:rPr>
        <w:tab/>
      </w:r>
      <w:r w:rsidR="004710D6">
        <w:rPr>
          <w:b w:val="0"/>
          <w:bCs w:val="0"/>
        </w:rPr>
        <w:tab/>
      </w:r>
      <w:r w:rsidR="004710D6">
        <w:rPr>
          <w:b w:val="0"/>
          <w:bCs w:val="0"/>
        </w:rPr>
        <w:tab/>
        <w:t xml:space="preserve">12. </w:t>
      </w:r>
      <w:r w:rsidR="004710D6">
        <w:rPr>
          <w:b w:val="0"/>
          <w:bCs w:val="0"/>
        </w:rPr>
        <w:tab/>
        <w:t>-150</w:t>
      </w:r>
      <w:r w:rsidR="004710D6">
        <w:rPr>
          <w:b w:val="0"/>
          <w:bCs w:val="0"/>
        </w:rPr>
        <w:sym w:font="Symbol" w:char="F0B0"/>
      </w:r>
    </w:p>
    <w:p w:rsidR="002D1FF7" w:rsidRDefault="002D1FF7" w:rsidP="004710D6">
      <w:pPr>
        <w:pStyle w:val="BodyText"/>
        <w:ind w:left="720"/>
        <w:rPr>
          <w:b w:val="0"/>
          <w:bCs w:val="0"/>
        </w:rPr>
      </w:pPr>
    </w:p>
    <w:p w:rsidR="00324749" w:rsidRDefault="00324749">
      <w:pPr>
        <w:pStyle w:val="BodyText"/>
        <w:rPr>
          <w:b w:val="0"/>
          <w:bCs w:val="0"/>
        </w:rPr>
      </w:pPr>
    </w:p>
    <w:p w:rsidR="004710D6" w:rsidRDefault="004710D6" w:rsidP="004710D6">
      <w:pPr>
        <w:pStyle w:val="BodyText"/>
        <w:rPr>
          <w:b w:val="0"/>
          <w:bCs w:val="0"/>
        </w:rPr>
      </w:pPr>
    </w:p>
    <w:p w:rsidR="002D1FF7" w:rsidRPr="004710D6" w:rsidRDefault="004710D6" w:rsidP="004710D6">
      <w:pPr>
        <w:pStyle w:val="BodyText"/>
        <w:rPr>
          <w:b w:val="0"/>
          <w:bCs w:val="0"/>
        </w:rPr>
      </w:pPr>
      <w:r>
        <w:rPr>
          <w:b w:val="0"/>
          <w:bCs w:val="0"/>
        </w:rPr>
        <w:t xml:space="preserve">13. </w:t>
      </w:r>
      <w:r>
        <w:rPr>
          <w:b w:val="0"/>
          <w:bCs w:val="0"/>
        </w:rPr>
        <w:tab/>
      </w:r>
      <w:r w:rsidR="00324749">
        <w:rPr>
          <w:b w:val="0"/>
          <w:bCs w:val="0"/>
        </w:rPr>
        <w:t>-22</w:t>
      </w:r>
      <w:r w:rsidR="00324749">
        <w:rPr>
          <w:b w:val="0"/>
          <w:bCs w:val="0"/>
        </w:rPr>
        <w:sym w:font="Symbol" w:char="F0B0"/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</w:rPr>
        <w:tab/>
        <w:t>14.</w:t>
      </w:r>
      <w:r>
        <w:rPr>
          <w:b w:val="0"/>
          <w:bCs w:val="0"/>
        </w:rPr>
        <w:tab/>
      </w:r>
      <w:r w:rsidR="00324749" w:rsidRPr="004710D6">
        <w:rPr>
          <w:b w:val="0"/>
          <w:bCs w:val="0"/>
        </w:rPr>
        <w:t>410</w:t>
      </w:r>
      <w:r w:rsidR="00324749">
        <w:rPr>
          <w:b w:val="0"/>
          <w:bCs w:val="0"/>
        </w:rPr>
        <w:sym w:font="Symbol" w:char="F0B0"/>
      </w:r>
    </w:p>
    <w:p w:rsidR="002D1FF7" w:rsidRDefault="002D1FF7">
      <w:pPr>
        <w:pStyle w:val="BodyText"/>
        <w:rPr>
          <w:b w:val="0"/>
          <w:bCs w:val="0"/>
        </w:rPr>
      </w:pPr>
    </w:p>
    <w:p w:rsidR="002D1FF7" w:rsidRDefault="002D1FF7">
      <w:pPr>
        <w:pStyle w:val="BodyText"/>
        <w:rPr>
          <w:b w:val="0"/>
          <w:bCs w:val="0"/>
        </w:rPr>
      </w:pPr>
    </w:p>
    <w:p w:rsidR="002D1FF7" w:rsidRDefault="002D1FF7">
      <w:pPr>
        <w:pStyle w:val="BodyText"/>
        <w:rPr>
          <w:b w:val="0"/>
          <w:bCs w:val="0"/>
        </w:rPr>
      </w:pPr>
    </w:p>
    <w:p w:rsidR="002D1FF7" w:rsidRDefault="00324749" w:rsidP="00162EBB">
      <w:pPr>
        <w:pStyle w:val="BodyText"/>
        <w:rPr>
          <w:b w:val="0"/>
          <w:bCs w:val="0"/>
        </w:rPr>
      </w:pPr>
      <w:r>
        <w:lastRenderedPageBreak/>
        <w:t xml:space="preserve">Find the </w:t>
      </w:r>
      <w:r w:rsidR="00162EBB">
        <w:t>reference angle for each of the following</w:t>
      </w:r>
    </w:p>
    <w:p w:rsidR="002D1FF7" w:rsidRDefault="00162EBB" w:rsidP="004710D6">
      <w:pPr>
        <w:pStyle w:val="ListParagraph"/>
        <w:numPr>
          <w:ilvl w:val="0"/>
          <w:numId w:val="1"/>
        </w:numPr>
      </w:pPr>
      <w:r>
        <w:rPr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7DB143A" wp14:editId="5AA3E9BB">
                <wp:simplePos x="0" y="0"/>
                <wp:positionH relativeFrom="column">
                  <wp:posOffset>180975</wp:posOffset>
                </wp:positionH>
                <wp:positionV relativeFrom="paragraph">
                  <wp:posOffset>348615</wp:posOffset>
                </wp:positionV>
                <wp:extent cx="5429250" cy="914400"/>
                <wp:effectExtent l="19050" t="20955" r="19050" b="17145"/>
                <wp:wrapNone/>
                <wp:docPr id="17" name="Group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29250" cy="914400"/>
                          <a:chOff x="1611" y="2988"/>
                          <a:chExt cx="8550" cy="1440"/>
                        </a:xfrm>
                      </wpg:grpSpPr>
                      <wpg:grpSp>
                        <wpg:cNvPr id="18" name="Group 205"/>
                        <wpg:cNvGrpSpPr>
                          <a:grpSpLocks/>
                        </wpg:cNvGrpSpPr>
                        <wpg:grpSpPr bwMode="auto">
                          <a:xfrm>
                            <a:off x="1611" y="2988"/>
                            <a:ext cx="1986" cy="1440"/>
                            <a:chOff x="1611" y="2988"/>
                            <a:chExt cx="1986" cy="1440"/>
                          </a:xfrm>
                        </wpg:grpSpPr>
                        <wpg:grpSp>
                          <wpg:cNvPr id="19" name="Group 206"/>
                          <wpg:cNvGrpSpPr>
                            <a:grpSpLocks/>
                          </wpg:cNvGrpSpPr>
                          <wpg:grpSpPr bwMode="auto">
                            <a:xfrm>
                              <a:off x="1611" y="2988"/>
                              <a:ext cx="1986" cy="1440"/>
                              <a:chOff x="8072" y="875"/>
                              <a:chExt cx="2057" cy="1933"/>
                            </a:xfrm>
                          </wpg:grpSpPr>
                          <wps:wsp>
                            <wps:cNvPr id="20" name="Line 207"/>
                            <wps:cNvCnPr/>
                            <wps:spPr bwMode="auto">
                              <a:xfrm>
                                <a:off x="9107" y="875"/>
                                <a:ext cx="0" cy="193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" name="Line 208"/>
                            <wps:cNvCnPr/>
                            <wps:spPr bwMode="auto">
                              <a:xfrm>
                                <a:off x="8072" y="1828"/>
                                <a:ext cx="205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" name="Oval 20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9" y="3198"/>
                              <a:ext cx="969" cy="969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" name="Group 210"/>
                        <wpg:cNvGrpSpPr>
                          <a:grpSpLocks/>
                        </wpg:cNvGrpSpPr>
                        <wpg:grpSpPr bwMode="auto">
                          <a:xfrm>
                            <a:off x="8175" y="2988"/>
                            <a:ext cx="1986" cy="1440"/>
                            <a:chOff x="1611" y="2988"/>
                            <a:chExt cx="1986" cy="1440"/>
                          </a:xfrm>
                        </wpg:grpSpPr>
                        <wpg:grpSp>
                          <wpg:cNvPr id="24" name="Group 211"/>
                          <wpg:cNvGrpSpPr>
                            <a:grpSpLocks/>
                          </wpg:cNvGrpSpPr>
                          <wpg:grpSpPr bwMode="auto">
                            <a:xfrm>
                              <a:off x="1611" y="2988"/>
                              <a:ext cx="1986" cy="1440"/>
                              <a:chOff x="8072" y="875"/>
                              <a:chExt cx="2057" cy="1933"/>
                            </a:xfrm>
                          </wpg:grpSpPr>
                          <wps:wsp>
                            <wps:cNvPr id="25" name="Line 212"/>
                            <wps:cNvCnPr/>
                            <wps:spPr bwMode="auto">
                              <a:xfrm>
                                <a:off x="9107" y="875"/>
                                <a:ext cx="0" cy="193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" name="Line 213"/>
                            <wps:cNvCnPr/>
                            <wps:spPr bwMode="auto">
                              <a:xfrm>
                                <a:off x="8072" y="1828"/>
                                <a:ext cx="205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7" name="Oval 214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9" y="3198"/>
                              <a:ext cx="969" cy="969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" name="Group 215"/>
                        <wpg:cNvGrpSpPr>
                          <a:grpSpLocks/>
                        </wpg:cNvGrpSpPr>
                        <wpg:grpSpPr bwMode="auto">
                          <a:xfrm>
                            <a:off x="4926" y="2988"/>
                            <a:ext cx="1986" cy="1440"/>
                            <a:chOff x="1611" y="2988"/>
                            <a:chExt cx="1986" cy="1440"/>
                          </a:xfrm>
                        </wpg:grpSpPr>
                        <wpg:grpSp>
                          <wpg:cNvPr id="29" name="Group 216"/>
                          <wpg:cNvGrpSpPr>
                            <a:grpSpLocks/>
                          </wpg:cNvGrpSpPr>
                          <wpg:grpSpPr bwMode="auto">
                            <a:xfrm>
                              <a:off x="1611" y="2988"/>
                              <a:ext cx="1986" cy="1440"/>
                              <a:chOff x="8072" y="875"/>
                              <a:chExt cx="2057" cy="1933"/>
                            </a:xfrm>
                          </wpg:grpSpPr>
                          <wps:wsp>
                            <wps:cNvPr id="30" name="Line 217"/>
                            <wps:cNvCnPr/>
                            <wps:spPr bwMode="auto">
                              <a:xfrm>
                                <a:off x="9107" y="875"/>
                                <a:ext cx="0" cy="193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Line 218"/>
                            <wps:cNvCnPr/>
                            <wps:spPr bwMode="auto">
                              <a:xfrm>
                                <a:off x="8072" y="1828"/>
                                <a:ext cx="205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2" name="Oval 21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9" y="3198"/>
                              <a:ext cx="969" cy="969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4" o:spid="_x0000_s1026" style="position:absolute;margin-left:14.25pt;margin-top:27.45pt;width:427.5pt;height:1in;z-index:251661312" coordorigin="1611,2988" coordsize="855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">
                <v:group id="Group 205" o:spid="_x0000_s1027" style="position:absolute;left:1611;top:2988;width:1986;height:1440" coordorigin="1611,2988" coordsize="1986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v:group id="Group 206" o:spid="_x0000_s1028" style="position:absolute;left:1611;top:2988;width:1986;height:1440" coordorigin="8072,875" coordsize="2057,1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<v:line id="Line 207" o:spid="_x0000_s1029" style="position:absolute;visibility:visible;mso-wrap-style:square" from="9107,875" to="9107,2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xrJ8EAAADbAAAADwAAAGRycy9kb3ducmV2LnhtbERPPWvDMBDdA/0P4grZErkeSnGtmFBo&#10;8RJK0pD5al1tN9bJthTLya+vhkLGx/vOi9l0YqLRtZYVPK0TEMSV1S3XCo5f76sXEM4ja+wsk4Ir&#10;OSg2D4scM20D72k6+FrEEHYZKmi87zMpXdWQQbe2PXHkfuxo0Ec41lKPGGK46WSaJM/SYMuxocGe&#10;3hqqzoeLUZCE24f8lWU7fZa7IfTf4ZQOQanl47x9BeFp9nfxv7vUCtK4Pn6JP0B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nGsnwQAAANsAAAAPAAAAAAAAAAAAAAAA&#10;AKECAABkcnMvZG93bnJldi54bWxQSwUGAAAAAAQABAD5AAAAjwMAAAAA&#10;">
                      <v:stroke startarrow="block" endarrow="block"/>
                    </v:line>
                    <v:line id="Line 208" o:spid="_x0000_s1030" style="position:absolute;visibility:visible;mso-wrap-style:square" from="8072,1828" to="10129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DOvMQAAADbAAAADwAAAGRycy9kb3ducmV2LnhtbESPQWvCQBSE70L/w/IKvenGHEpJ3QQp&#10;tORSSlU8v2afSTT7Nma32dRf7xYEj8PMfMOsisl0YqTBtZYVLBcJCOLK6pZrBbvt+/wFhPPIGjvL&#10;pOCPHBT5w2yFmbaBv2nc+FpECLsMFTTe95mUrmrIoFvYnjh6BzsY9FEOtdQDhgg3nUyT5FkabDku&#10;NNjTW0PVafNrFCTh8iGPsmzHr/LzHPqfsE/PQamnx2n9CsLT5O/hW7vUCtIl/H+JP0D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0M68xAAAANsAAAAPAAAAAAAAAAAA&#10;AAAAAKECAABkcnMvZG93bnJldi54bWxQSwUGAAAAAAQABAD5AAAAkgMAAAAA&#10;">
                      <v:stroke startarrow="block" endarrow="block"/>
                    </v:line>
                  </v:group>
                  <v:oval id="Oval 209" o:spid="_x0000_s1031" style="position:absolute;left:2109;top:3198;width:969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9cEsAA&#10;AADbAAAADwAAAGRycy9kb3ducmV2LnhtbESPzQrCMBCE74LvEFbwIprag2g1igqCJ8Ef0OPSrG2x&#10;2ZQm2vr2RhA8DjPzDbNYtaYUL6pdYVnBeBSBIE6tLjhTcDnvhlMQziNrLC2Tgjc5WC27nQUm2jZ8&#10;pNfJZyJA2CWoIPe+SqR0aU4G3chWxMG729qgD7LOpK6xCXBTyjiKJtJgwWEhx4q2OaWP09MoGMg2&#10;uj0Hl00zu073kweTXqcHpfq9dj0H4an1//CvvdcK4hi+X8IPkMs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29cEsAAAADbAAAADwAAAAAAAAAAAAAAAACYAgAAZHJzL2Rvd25y&#10;ZXYueG1sUEsFBgAAAAAEAAQA9QAAAIUDAAAAAA==&#10;" filled="f">
                    <v:stroke dashstyle="1 1"/>
                  </v:oval>
                </v:group>
                <v:group id="Group 210" o:spid="_x0000_s1032" style="position:absolute;left:8175;top:2988;width:1986;height:1440" coordorigin="1611,2988" coordsize="1986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group id="Group 211" o:spid="_x0000_s1033" style="position:absolute;left:1611;top:2988;width:1986;height:1440" coordorigin="8072,875" coordsize="2057,1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<v:line id="Line 212" o:spid="_x0000_s1034" style="position:absolute;visibility:visible;mso-wrap-style:square" from="9107,875" to="9107,2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vIv8MAAADbAAAADwAAAGRycy9kb3ducmV2LnhtbESPQWvCQBSE7wX/w/IEb7oxUJHoKqVg&#10;yaWIVnp+zT6TaPZtzG6zaX+9KxR6HGbmG2a9HUwjeupcbVnBfJaAIC6srrlUcPrYTZcgnEfW2Fgm&#10;BT/kYLsZPa0x0zbwgfqjL0WEsMtQQeV9m0npiooMupltiaN3tp1BH2VXSt1hiHDTyDRJFtJgzXGh&#10;wpZeKyqux2+jIAm/b/Ii87rf5++30H6Fz/QWlJqMh5cVCE+D/w//tXOtIH2Gx5f4A+Tm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PryL/DAAAA2wAAAA8AAAAAAAAAAAAA&#10;AAAAoQIAAGRycy9kb3ducmV2LnhtbFBLBQYAAAAABAAEAPkAAACRAwAAAAA=&#10;">
                      <v:stroke startarrow="block" endarrow="block"/>
                    </v:line>
                    <v:line id="Line 213" o:spid="_x0000_s1035" style="position:absolute;visibility:visible;mso-wrap-style:square" from="8072,1828" to="10129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lWyMQAAADbAAAADwAAAGRycy9kb3ducmV2LnhtbESPQWvCQBSE74L/YXmF3nTTHESim1AK&#10;lVxKqRbPz+xrkjb7Nma32dRf7wpCj8PMfMNsi8l0YqTBtZYVPC0TEMSV1S3XCj4Pr4s1COeRNXaW&#10;ScEfOSjy+WyLmbaBP2jc+1pECLsMFTTe95mUrmrIoFvanjh6X3Yw6KMcaqkHDBFuOpkmyUoabDku&#10;NNjTS0PVz/7XKEjCZSe/ZdmO7+XbOfSncEzPQanHh+l5A8LT5P/D93apFaQruH2JP0D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OVbIxAAAANsAAAAPAAAAAAAAAAAA&#10;AAAAAKECAABkcnMvZG93bnJldi54bWxQSwUGAAAAAAQABAD5AAAAkgMAAAAA&#10;">
                      <v:stroke startarrow="block" endarrow="block"/>
                    </v:line>
                  </v:group>
                  <v:oval id="Oval 214" o:spid="_x0000_s1036" style="position:absolute;left:2109;top:3198;width:969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j/isAA&#10;AADbAAAADwAAAGRycy9kb3ducmV2LnhtbESPSwvCMBCE74L/IazgRTTVg49qFBUET4IP0OPSrG2x&#10;2ZQm2vrvjSB4HGbmG2axakwhXlS53LKC4SACQZxYnXOq4HLe9acgnEfWWFgmBW9ysFq2WwuMta35&#10;SK+TT0WAsItRQeZ9GUvpkowMuoEtiYN3t5VBH2SVSl1hHeCmkKMoGkuDOYeFDEvaZpQ8Tk+joCeb&#10;6PbsXTb17Drdjx9Mep0clOp2mvUchKfG/8O/9l4rGE3g+yX8ALn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xj/isAAAADbAAAADwAAAAAAAAAAAAAAAACYAgAAZHJzL2Rvd25y&#10;ZXYueG1sUEsFBgAAAAAEAAQA9QAAAIUDAAAAAA==&#10;" filled="f">
                    <v:stroke dashstyle="1 1"/>
                  </v:oval>
                </v:group>
                <v:group id="Group 215" o:spid="_x0000_s1037" style="position:absolute;left:4926;top:2988;width:1986;height:1440" coordorigin="1611,2988" coordsize="1986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group id="Group 216" o:spid="_x0000_s1038" style="position:absolute;left:1611;top:2988;width:1986;height:1440" coordorigin="8072,875" coordsize="2057,1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<v:line id="Line 217" o:spid="_x0000_s1039" style="position:absolute;visibility:visible;mso-wrap-style:square" from="9107,875" to="9107,2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X9+sAAAADbAAAADwAAAGRycy9kb3ducmV2LnhtbERPz2vCMBS+D/wfwhO8zVQFGdUoQ1B6&#10;EZkTz8/mre3WvNQmNnV/vTkIHj++38t1b2rRUesqywom4wQEcW51xYWC0/f2/QOE88gaa8uk4E4O&#10;1qvB2xJTbQN/UXf0hYgh7FJUUHrfpFK6vCSDbmwb4sj92Nagj7AtpG4xxHBTy2mSzKXBimNDiQ1t&#10;Ssr/jjejIAn/O/krs6o7ZPtraC7hPL0GpUbD/nMBwlPvX+KnO9MKZnF9/BJ/gFw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ZF/frAAAAA2wAAAA8AAAAAAAAAAAAAAAAA&#10;oQIAAGRycy9kb3ducmV2LnhtbFBLBQYAAAAABAAEAPkAAACOAwAAAAA=&#10;">
                      <v:stroke startarrow="block" endarrow="block"/>
                    </v:line>
                    <v:line id="Line 218" o:spid="_x0000_s1040" style="position:absolute;visibility:visible;mso-wrap-style:square" from="8072,1828" to="10129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lYYcMAAADbAAAADwAAAGRycy9kb3ducmV2LnhtbESPQWvCQBSE70L/w/IK3nSjBZHoKlJo&#10;yaWItvT8zD6TaPZtzG6z0V/vCgWPw8x8wyzXvalFR62rLCuYjBMQxLnVFRcKfr4/RnMQziNrrC2T&#10;gis5WK9eBktMtQ28o27vCxEh7FJUUHrfpFK6vCSDbmwb4ugdbWvQR9kWUrcYItzUcpokM2mw4rhQ&#10;YkPvJeXn/Z9RkITbpzzJrOq22dclNIfwO70EpYav/WYBwlPvn+H/dqYVvE3g8SX+AL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kJWGHDAAAA2wAAAA8AAAAAAAAAAAAA&#10;AAAAoQIAAGRycy9kb3ducmV2LnhtbFBLBQYAAAAABAAEAPkAAACRAwAAAAA=&#10;">
                      <v:stroke startarrow="block" endarrow="block"/>
                    </v:line>
                  </v:group>
                  <v:oval id="Oval 219" o:spid="_x0000_s1041" style="position:absolute;left:2109;top:3198;width:969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bKz8AA&#10;AADbAAAADwAAAGRycy9kb3ducmV2LnhtbESPzQrCMBCE74LvEFbwIpqqIFqNooLgSfAH9Lg0a1ts&#10;NqWJtr69EQSPw8x8wyxWjSnEiyqXW1YwHEQgiBOrc04VXM67/hSE88gaC8uk4E0OVst2a4GxtjUf&#10;6XXyqQgQdjEqyLwvYyldkpFBN7AlcfDutjLog6xSqSusA9wUchRFE2kw57CQYUnbjJLH6WkU9GQT&#10;3Z69y6aeXaf7yYNJr5ODUt1Os56D8NT4f/jX3msF4xF8v4QfIJc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rbKz8AAAADbAAAADwAAAAAAAAAAAAAAAACYAgAAZHJzL2Rvd25y&#10;ZXYueG1sUEsFBgAAAAAEAAQA9QAAAIUDAAAAAA==&#10;" filled="f">
                    <v:stroke dashstyle="1 1"/>
                  </v:oval>
                </v:group>
              </v:group>
            </w:pict>
          </mc:Fallback>
        </mc:AlternateContent>
      </w:r>
      <w:r>
        <w:t>125</w:t>
      </w:r>
      <w:r>
        <w:sym w:font="Symbol" w:char="F0B0"/>
      </w:r>
      <w:r>
        <w:tab/>
      </w:r>
      <w:r>
        <w:tab/>
      </w:r>
      <w:r>
        <w:tab/>
      </w:r>
      <w:r w:rsidR="004710D6">
        <w:tab/>
      </w:r>
      <w:r>
        <w:t>16.</w:t>
      </w:r>
      <w:r>
        <w:tab/>
        <w:t>-110</w:t>
      </w:r>
      <w:r>
        <w:sym w:font="Symbol" w:char="F0B0"/>
      </w:r>
      <w:r>
        <w:tab/>
      </w:r>
      <w:r>
        <w:tab/>
      </w:r>
      <w:r>
        <w:tab/>
      </w:r>
      <w:r>
        <w:tab/>
        <w:t xml:space="preserve">17. </w:t>
      </w:r>
      <w:r>
        <w:tab/>
        <w:t>400</w:t>
      </w:r>
      <w:r>
        <w:sym w:font="Symbol" w:char="F0B0"/>
      </w:r>
    </w:p>
    <w:p w:rsidR="00162EBB" w:rsidRDefault="00162EBB" w:rsidP="00162EBB"/>
    <w:p w:rsidR="00162EBB" w:rsidRDefault="00162EBB" w:rsidP="00162EBB"/>
    <w:p w:rsidR="00162EBB" w:rsidRDefault="00162EBB" w:rsidP="00162EBB"/>
    <w:p w:rsidR="00162EBB" w:rsidRDefault="00162EBB" w:rsidP="00162EBB"/>
    <w:p w:rsidR="00162EBB" w:rsidRDefault="00162EBB" w:rsidP="00162EBB"/>
    <w:p w:rsidR="00162EBB" w:rsidRDefault="00162EBB" w:rsidP="00162EBB"/>
    <w:p w:rsidR="00162EBB" w:rsidRDefault="00162EBB" w:rsidP="00162EBB"/>
    <w:p w:rsidR="00162EBB" w:rsidRDefault="00162EBB" w:rsidP="00162EBB"/>
    <w:p w:rsidR="00162EBB" w:rsidRDefault="00162EBB" w:rsidP="00162EBB">
      <w:r>
        <w:rPr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80975</wp:posOffset>
                </wp:positionH>
                <wp:positionV relativeFrom="paragraph">
                  <wp:posOffset>374015</wp:posOffset>
                </wp:positionV>
                <wp:extent cx="5429250" cy="914400"/>
                <wp:effectExtent l="20955" t="22860" r="17145" b="15240"/>
                <wp:wrapNone/>
                <wp:docPr id="1" name="Group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29250" cy="914400"/>
                          <a:chOff x="1611" y="2988"/>
                          <a:chExt cx="8550" cy="1440"/>
                        </a:xfrm>
                      </wpg:grpSpPr>
                      <wpg:grpSp>
                        <wpg:cNvPr id="2" name="Group 221"/>
                        <wpg:cNvGrpSpPr>
                          <a:grpSpLocks/>
                        </wpg:cNvGrpSpPr>
                        <wpg:grpSpPr bwMode="auto">
                          <a:xfrm>
                            <a:off x="1611" y="2988"/>
                            <a:ext cx="1986" cy="1440"/>
                            <a:chOff x="1611" y="2988"/>
                            <a:chExt cx="1986" cy="1440"/>
                          </a:xfrm>
                        </wpg:grpSpPr>
                        <wpg:grpSp>
                          <wpg:cNvPr id="3" name="Group 222"/>
                          <wpg:cNvGrpSpPr>
                            <a:grpSpLocks/>
                          </wpg:cNvGrpSpPr>
                          <wpg:grpSpPr bwMode="auto">
                            <a:xfrm>
                              <a:off x="1611" y="2988"/>
                              <a:ext cx="1986" cy="1440"/>
                              <a:chOff x="8072" y="875"/>
                              <a:chExt cx="2057" cy="1933"/>
                            </a:xfrm>
                          </wpg:grpSpPr>
                          <wps:wsp>
                            <wps:cNvPr id="4" name="Line 223"/>
                            <wps:cNvCnPr/>
                            <wps:spPr bwMode="auto">
                              <a:xfrm>
                                <a:off x="9107" y="875"/>
                                <a:ext cx="0" cy="193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" name="Line 224"/>
                            <wps:cNvCnPr/>
                            <wps:spPr bwMode="auto">
                              <a:xfrm>
                                <a:off x="8072" y="1828"/>
                                <a:ext cx="205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" name="Oval 225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9" y="3198"/>
                              <a:ext cx="969" cy="969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" name="Group 226"/>
                        <wpg:cNvGrpSpPr>
                          <a:grpSpLocks/>
                        </wpg:cNvGrpSpPr>
                        <wpg:grpSpPr bwMode="auto">
                          <a:xfrm>
                            <a:off x="8175" y="2988"/>
                            <a:ext cx="1986" cy="1440"/>
                            <a:chOff x="1611" y="2988"/>
                            <a:chExt cx="1986" cy="1440"/>
                          </a:xfrm>
                        </wpg:grpSpPr>
                        <wpg:grpSp>
                          <wpg:cNvPr id="8" name="Group 227"/>
                          <wpg:cNvGrpSpPr>
                            <a:grpSpLocks/>
                          </wpg:cNvGrpSpPr>
                          <wpg:grpSpPr bwMode="auto">
                            <a:xfrm>
                              <a:off x="1611" y="2988"/>
                              <a:ext cx="1986" cy="1440"/>
                              <a:chOff x="8072" y="875"/>
                              <a:chExt cx="2057" cy="1933"/>
                            </a:xfrm>
                          </wpg:grpSpPr>
                          <wps:wsp>
                            <wps:cNvPr id="9" name="Line 228"/>
                            <wps:cNvCnPr/>
                            <wps:spPr bwMode="auto">
                              <a:xfrm>
                                <a:off x="9107" y="875"/>
                                <a:ext cx="0" cy="193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Line 229"/>
                            <wps:cNvCnPr/>
                            <wps:spPr bwMode="auto">
                              <a:xfrm>
                                <a:off x="8072" y="1828"/>
                                <a:ext cx="205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" name="Oval 2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9" y="3198"/>
                              <a:ext cx="969" cy="969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" name="Group 231"/>
                        <wpg:cNvGrpSpPr>
                          <a:grpSpLocks/>
                        </wpg:cNvGrpSpPr>
                        <wpg:grpSpPr bwMode="auto">
                          <a:xfrm>
                            <a:off x="4926" y="2988"/>
                            <a:ext cx="1986" cy="1440"/>
                            <a:chOff x="1611" y="2988"/>
                            <a:chExt cx="1986" cy="1440"/>
                          </a:xfrm>
                        </wpg:grpSpPr>
                        <wpg:grpSp>
                          <wpg:cNvPr id="13" name="Group 232"/>
                          <wpg:cNvGrpSpPr>
                            <a:grpSpLocks/>
                          </wpg:cNvGrpSpPr>
                          <wpg:grpSpPr bwMode="auto">
                            <a:xfrm>
                              <a:off x="1611" y="2988"/>
                              <a:ext cx="1986" cy="1440"/>
                              <a:chOff x="8072" y="875"/>
                              <a:chExt cx="2057" cy="1933"/>
                            </a:xfrm>
                          </wpg:grpSpPr>
                          <wps:wsp>
                            <wps:cNvPr id="14" name="Line 233"/>
                            <wps:cNvCnPr/>
                            <wps:spPr bwMode="auto">
                              <a:xfrm>
                                <a:off x="9107" y="875"/>
                                <a:ext cx="0" cy="193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Line 234"/>
                            <wps:cNvCnPr/>
                            <wps:spPr bwMode="auto">
                              <a:xfrm>
                                <a:off x="8072" y="1828"/>
                                <a:ext cx="205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" name="Oval 235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9" y="3198"/>
                              <a:ext cx="969" cy="969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0" o:spid="_x0000_s1026" style="position:absolute;margin-left:14.25pt;margin-top:29.45pt;width:427.5pt;height:1in;z-index:251662336" coordorigin="1611,2988" coordsize="855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">
                <v:group id="Group 221" o:spid="_x0000_s1027" style="position:absolute;left:1611;top:2988;width:1986;height:1440" coordorigin="1611,2988" coordsize="1986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222" o:spid="_x0000_s1028" style="position:absolute;left:1611;top:2988;width:1986;height:1440" coordorigin="8072,875" coordsize="2057,1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line id="Line 223" o:spid="_x0000_s1029" style="position:absolute;visibility:visible;mso-wrap-style:square" from="9107,875" to="9107,2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6MtcIAAADaAAAADwAAAGRycy9kb3ducmV2LnhtbESPQWvCQBSE7wX/w/KE3upGESnRVUSw&#10;5CJFK56f2WcSzb6N2W027a93hUKPw8x8wyxWvalFR62rLCsYjxIQxLnVFRcKjl/bt3cQziNrrC2T&#10;gh9ysFoOXhaYaht4T93BFyJC2KWooPS+SaV0eUkG3cg2xNG72Nagj7ItpG4xRLip5SRJZtJgxXGh&#10;xIY2JeW3w7dRkITfD3mVWdV9Zrt7aM7hNLkHpV6H/XoOwlPv/8N/7UwrmMLzSrwBcvk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/6MtcIAAADaAAAADwAAAAAAAAAAAAAA&#10;AAChAgAAZHJzL2Rvd25yZXYueG1sUEsFBgAAAAAEAAQA+QAAAJADAAAAAA==&#10;">
                      <v:stroke startarrow="block" endarrow="block"/>
                    </v:line>
                    <v:line id="Line 224" o:spid="_x0000_s1030" style="position:absolute;visibility:visible;mso-wrap-style:square" from="8072,1828" to="10129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IpLsIAAADaAAAADwAAAGRycy9kb3ducmV2LnhtbESPQWvCQBSE7wX/w/KE3upGQSnRVUSw&#10;5CJFK56f2WcSzb6N2W027a93hUKPw8x8wyxWvalFR62rLCsYjxIQxLnVFRcKjl/bt3cQziNrrC2T&#10;gh9ysFoOXhaYaht4T93BFyJC2KWooPS+SaV0eUkG3cg2xNG72Nagj7ItpG4xRLip5SRJZtJgxXGh&#10;xIY2JeW3w7dRkITfD3mVWdV9Zrt7aM7hNLkHpV6H/XoOwlPv/8N/7UwrmMLzSrwBcvk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LIpLsIAAADaAAAADwAAAAAAAAAAAAAA&#10;AAChAgAAZHJzL2Rvd25yZXYueG1sUEsFBgAAAAAEAAQA+QAAAJADAAAAAA==&#10;">
                      <v:stroke startarrow="block" endarrow="block"/>
                    </v:line>
                  </v:group>
                  <v:oval id="Oval 225" o:spid="_x0000_s1031" style="position:absolute;left:2109;top:3198;width:969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eAg78A&#10;AADaAAAADwAAAGRycy9kb3ducmV2LnhtbESPzQrCMBCE74LvEFbwIprqoWg1igqCJ8Ef0OPSrG2x&#10;2ZQm2vr2RhA8DjPzDbNYtaYUL6pdYVnBeBSBIE6tLjhTcDnvhlMQziNrLC2Tgjc5WC27nQUm2jZ8&#10;pNfJZyJA2CWoIPe+SqR0aU4G3chWxMG729qgD7LOpK6xCXBTykkUxdJgwWEhx4q2OaWP09MoGMg2&#10;uj0Hl00zu0738YNJr9ODUv1eu56D8NT6f/jX3msFMXyvhBsgl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xt4CDvwAAANoAAAAPAAAAAAAAAAAAAAAAAJgCAABkcnMvZG93bnJl&#10;di54bWxQSwUGAAAAAAQABAD1AAAAhAMAAAAA&#10;" filled="f">
                    <v:stroke dashstyle="1 1"/>
                  </v:oval>
                </v:group>
                <v:group id="Group 226" o:spid="_x0000_s1032" style="position:absolute;left:8175;top:2988;width:1986;height:1440" coordorigin="1611,2988" coordsize="1986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group id="Group 227" o:spid="_x0000_s1033" style="position:absolute;left:1611;top:2988;width:1986;height:1440" coordorigin="8072,875" coordsize="2057,1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<v:line id="Line 228" o:spid="_x0000_s1034" style="position:absolute;visibility:visible;mso-wrap-style:square" from="9107,875" to="9107,2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8jK8IAAADaAAAADwAAAGRycy9kb3ducmV2LnhtbESPQWvCQBSE7wX/w/KE3upGD2Kjq4hg&#10;yUWKVjw/s88kmn0bs9ts2l/vCoUeh5n5hlmselOLjlpXWVYwHiUgiHOrKy4UHL+2bzMQziNrrC2T&#10;gh9ysFoOXhaYaht4T93BFyJC2KWooPS+SaV0eUkG3cg2xNG72Nagj7ItpG4xRLip5SRJptJgxXGh&#10;xIY2JeW3w7dRkITfD3mVWdV9Zrt7aM7hNLkHpV6H/XoOwlPv/8N/7UwreIfnlXgD5P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f8jK8IAAADaAAAADwAAAAAAAAAAAAAA&#10;AAChAgAAZHJzL2Rvd25yZXYueG1sUEsFBgAAAAAEAAQA+QAAAJADAAAAAA==&#10;">
                      <v:stroke startarrow="block" endarrow="block"/>
                    </v:line>
                    <v:line id="Line 229" o:spid="_x0000_s1035" style="position:absolute;visibility:visible;mso-wrap-style:square" from="8072,1828" to="10129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ChmsQAAADbAAAADwAAAGRycy9kb3ducmV2LnhtbESPQW/CMAyF75P4D5GRuI0UDmgqBDQh&#10;gXqZ0NjE2TRe261xSpM1Zb9+PkzazdZ7fu/zZje6Vg3Uh8azgcU8A0VcettwZeD97fD4BCpEZIut&#10;ZzJwpwC77eRhg7n1iV9pOMdKSQiHHA3UMXa51qGsyWGY+45YtA/fO4yy9pW2PSYJd61eZtlKO2xY&#10;GmrsaF9T+XX+dgay9HPUn7pohlPxckvdNV2Wt2TMbDo+r0FFGuO/+e+6sIIv9PKLDKC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8KGaxAAAANsAAAAPAAAAAAAAAAAA&#10;AAAAAKECAABkcnMvZG93bnJldi54bWxQSwUGAAAAAAQABAD5AAAAkgMAAAAA&#10;">
                      <v:stroke startarrow="block" endarrow="block"/>
                    </v:line>
                  </v:group>
                  <v:oval id="Oval 230" o:spid="_x0000_s1036" style="position:absolute;left:2109;top:3198;width:969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EI2L0A&#10;AADbAAAADwAAAGRycy9kb3ducmV2LnhtbERPvQrCMBDeBd8hnOAimuogWo2iguAkqAUdj+Zsi82l&#10;NNHWtzeC4HYf3+8t160pxYtqV1hWMB5FIIhTqwvOFCSX/XAGwnlkjaVlUvAmB+tVt7PEWNuGT/Q6&#10;+0yEEHYxKsi9r2IpXZqTQTeyFXHg7rY26AOsM6lrbEK4KeUkiqbSYMGhIceKdjmlj/PTKBjINro9&#10;B8m2mV9nh+mDSW/So1L9XrtZgPDU+r/45z7oMH8M31/CAXL1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KdEI2L0AAADbAAAADwAAAAAAAAAAAAAAAACYAgAAZHJzL2Rvd25yZXYu&#10;eG1sUEsFBgAAAAAEAAQA9QAAAIIDAAAAAA==&#10;" filled="f">
                    <v:stroke dashstyle="1 1"/>
                  </v:oval>
                </v:group>
                <v:group id="Group 231" o:spid="_x0000_s1037" style="position:absolute;left:4926;top:2988;width:1986;height:1440" coordorigin="1611,2988" coordsize="1986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group id="Group 232" o:spid="_x0000_s1038" style="position:absolute;left:1611;top:2988;width:1986;height:1440" coordorigin="8072,875" coordsize="2057,1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<v:line id="Line 233" o:spid="_x0000_s1039" style="position:absolute;visibility:visible;mso-wrap-style:square" from="9107,875" to="9107,2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unmcEAAADbAAAADwAAAGRycy9kb3ducmV2LnhtbERPTWvCQBC9F/wPywi91Y0iUqKriGDJ&#10;RYpWPI/ZMYlmZ2N2m037612h0Ns83ucsVr2pRUetqywrGI8SEMS51RUXCo5f27d3EM4ja6wtk4If&#10;crBaDl4WmGobeE/dwRcihrBLUUHpfZNK6fKSDLqRbYgjd7GtQR9hW0jdYojhppaTJJlJgxXHhhIb&#10;2pSU3w7fRkESfj/kVWZV95nt7qE5h9PkHpR6HfbrOQhPvf8X/7kzHedP4flLPEAu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y6eZwQAAANsAAAAPAAAAAAAAAAAAAAAA&#10;AKECAABkcnMvZG93bnJldi54bWxQSwUGAAAAAAQABAD5AAAAjwMAAAAA&#10;">
                      <v:stroke startarrow="block" endarrow="block"/>
                    </v:line>
                    <v:line id="Line 234" o:spid="_x0000_s1040" style="position:absolute;visibility:visible;mso-wrap-style:square" from="8072,1828" to="10129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cCAsEAAADbAAAADwAAAGRycy9kb3ducmV2LnhtbERPTWvCQBC9F/wPywi91Y2CUqKriGDJ&#10;RYpWPI/ZMYlmZ2N2m037612h0Ns83ucsVr2pRUetqywrGI8SEMS51RUXCo5f27d3EM4ja6wtk4If&#10;crBaDl4WmGobeE/dwRcihrBLUUHpfZNK6fKSDLqRbYgjd7GtQR9hW0jdYojhppaTJJlJgxXHhhIb&#10;2pSU3w7fRkESfj/kVWZV95nt7qE5h9PkHpR6HfbrOQhPvf8X/7kzHedP4flLPEAu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hwICwQAAANsAAAAPAAAAAAAAAAAAAAAA&#10;AKECAABkcnMvZG93bnJldi54bWxQSwUGAAAAAAQABAD5AAAAjwMAAAAA&#10;">
                      <v:stroke startarrow="block" endarrow="block"/>
                    </v:line>
                  </v:group>
                  <v:oval id="Oval 235" o:spid="_x0000_s1041" style="position:absolute;left:2109;top:3198;width:969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iQrL0A&#10;AADbAAAADwAAAGRycy9kb3ducmV2LnhtbERPSwrCMBDdC94hjOBGNNVF0WoUFQRXgh/Q5dCMbbGZ&#10;lCbaensjCO7m8b6zWLWmFC+qXWFZwXgUgSBOrS44U3A574ZTEM4jaywtk4I3OVgtu50FJto2fKTX&#10;yWcihLBLUEHufZVI6dKcDLqRrYgDd7e1QR9gnUldYxPCTSknURRLgwWHhhwr2uaUPk5Po2Ag2+j2&#10;HFw2zew63ccPJr1OD0r1e+16DsJT6//in3uvw/wYvr+EA+TyA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jiQrL0AAADbAAAADwAAAAAAAAAAAAAAAACYAgAAZHJzL2Rvd25yZXYu&#10;eG1sUEsFBgAAAAAEAAQA9QAAAIIDAAAAAA==&#10;" filled="f">
                    <v:stroke dashstyle="1 1"/>
                  </v:oval>
                </v:group>
              </v:group>
            </w:pict>
          </mc:Fallback>
        </mc:AlternateContent>
      </w:r>
      <w:r>
        <w:t xml:space="preserve">18. </w:t>
      </w:r>
      <w:r>
        <w:tab/>
        <w:t>22</w:t>
      </w:r>
      <w:r>
        <w:sym w:font="Symbol" w:char="F0B0"/>
      </w:r>
      <w:r>
        <w:tab/>
      </w:r>
      <w:r>
        <w:tab/>
      </w:r>
      <w:r>
        <w:tab/>
      </w:r>
      <w:r w:rsidR="004710D6">
        <w:tab/>
      </w:r>
      <w:r>
        <w:t xml:space="preserve">17. </w:t>
      </w:r>
      <w:r>
        <w:tab/>
      </w:r>
      <w:proofErr w:type="gramStart"/>
      <w:r>
        <w:t>245</w:t>
      </w:r>
      <w:r>
        <w:sym w:font="Symbol" w:char="F0B0"/>
      </w:r>
      <w:r>
        <w:tab/>
      </w:r>
      <w:r>
        <w:tab/>
      </w:r>
      <w:r>
        <w:tab/>
      </w:r>
      <w:r>
        <w:tab/>
        <w:t>20.</w:t>
      </w:r>
      <w:proofErr w:type="gramEnd"/>
      <w:r>
        <w:tab/>
        <w:t xml:space="preserve"> -385</w:t>
      </w:r>
      <w:r>
        <w:sym w:font="Symbol" w:char="F0B0"/>
      </w:r>
    </w:p>
    <w:p w:rsidR="004710D6" w:rsidRDefault="004710D6" w:rsidP="00162EBB"/>
    <w:p w:rsidR="004710D6" w:rsidRDefault="004710D6" w:rsidP="00162EBB"/>
    <w:p w:rsidR="004710D6" w:rsidRDefault="004710D6" w:rsidP="00162EBB"/>
    <w:p w:rsidR="004710D6" w:rsidRDefault="004710D6" w:rsidP="00162EBB"/>
    <w:p w:rsidR="004710D6" w:rsidRDefault="004710D6" w:rsidP="00162EBB"/>
    <w:p w:rsidR="004710D6" w:rsidRDefault="004710D6" w:rsidP="00162EBB"/>
    <w:p w:rsidR="004710D6" w:rsidRDefault="004710D6" w:rsidP="00162EBB"/>
    <w:p w:rsidR="004710D6" w:rsidRDefault="004710D6" w:rsidP="00162EBB"/>
    <w:p w:rsidR="004710D6" w:rsidRPr="004710D6" w:rsidRDefault="004710D6" w:rsidP="004710D6">
      <w:pPr>
        <w:rPr>
          <w:b/>
        </w:rPr>
      </w:pPr>
      <w:r w:rsidRPr="004710D6">
        <w:rPr>
          <w:b/>
        </w:rPr>
        <w:t xml:space="preserve">Find the exact values of the six trig functions of an angle </w:t>
      </w:r>
      <w:r w:rsidRPr="004710D6">
        <w:rPr>
          <w:b/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10" o:title=""/>
          </v:shape>
          <o:OLEObject Type="Embed" ProgID="Equation.DSMT4" ShapeID="_x0000_i1025" DrawAspect="Content" ObjectID="_1532608132" r:id="rId11"/>
        </w:object>
      </w:r>
      <w:r w:rsidRPr="004710D6">
        <w:rPr>
          <w:b/>
        </w:rPr>
        <w:t xml:space="preserve"> whose terminal side passes through the given point.</w:t>
      </w:r>
    </w:p>
    <w:p w:rsidR="004710D6" w:rsidRDefault="004710D6" w:rsidP="004710D6"/>
    <w:p w:rsidR="004710D6" w:rsidRDefault="004710D6" w:rsidP="004710D6">
      <w:r>
        <w:t xml:space="preserve">21.  </w:t>
      </w:r>
      <w:r w:rsidRPr="004A5B2F">
        <w:rPr>
          <w:position w:val="-14"/>
        </w:rPr>
        <w:object w:dxaOrig="700" w:dyaOrig="400">
          <v:shape id="_x0000_i1026" type="#_x0000_t75" style="width:35.25pt;height:20.25pt" o:ole="">
            <v:imagedata r:id="rId12" o:title=""/>
          </v:shape>
          <o:OLEObject Type="Embed" ProgID="Equation.DSMT4" ShapeID="_x0000_i1026" DrawAspect="Content" ObjectID="_1532608133" r:id="rId13"/>
        </w:object>
      </w:r>
      <w:r>
        <w:tab/>
      </w:r>
      <w:r>
        <w:tab/>
      </w:r>
      <w:r>
        <w:tab/>
      </w:r>
      <w:r>
        <w:tab/>
      </w:r>
      <w:r>
        <w:tab/>
        <w:t xml:space="preserve">22.  </w:t>
      </w:r>
      <w:r w:rsidRPr="004A5B2F">
        <w:rPr>
          <w:position w:val="-14"/>
        </w:rPr>
        <w:object w:dxaOrig="840" w:dyaOrig="400">
          <v:shape id="_x0000_i1027" type="#_x0000_t75" style="width:42pt;height:20.25pt" o:ole="">
            <v:imagedata r:id="rId14" o:title=""/>
          </v:shape>
          <o:OLEObject Type="Embed" ProgID="Equation.DSMT4" ShapeID="_x0000_i1027" DrawAspect="Content" ObjectID="_1532608134" r:id="rId15"/>
        </w:object>
      </w:r>
      <w:r>
        <w:tab/>
      </w:r>
      <w:r>
        <w:tab/>
      </w:r>
      <w:r>
        <w:tab/>
      </w:r>
    </w:p>
    <w:p w:rsidR="004710D6" w:rsidRDefault="004710D6" w:rsidP="004710D6"/>
    <w:p w:rsidR="004710D6" w:rsidRDefault="004710D6" w:rsidP="004710D6"/>
    <w:p w:rsidR="004710D6" w:rsidRDefault="004710D6" w:rsidP="004710D6"/>
    <w:p w:rsidR="004710D6" w:rsidRDefault="004710D6" w:rsidP="004710D6"/>
    <w:p w:rsidR="004710D6" w:rsidRDefault="004710D6" w:rsidP="004710D6"/>
    <w:p w:rsidR="004710D6" w:rsidRDefault="004710D6" w:rsidP="004710D6"/>
    <w:p w:rsidR="004710D6" w:rsidRDefault="004710D6" w:rsidP="004710D6"/>
    <w:p w:rsidR="004710D6" w:rsidRDefault="004710D6" w:rsidP="004710D6"/>
    <w:p w:rsidR="004710D6" w:rsidRDefault="004710D6" w:rsidP="004710D6"/>
    <w:p w:rsidR="004710D6" w:rsidRDefault="004710D6" w:rsidP="004710D6"/>
    <w:p w:rsidR="004710D6" w:rsidRPr="004710D6" w:rsidRDefault="004710D6" w:rsidP="004710D6">
      <w:pPr>
        <w:rPr>
          <w:b/>
        </w:rPr>
      </w:pPr>
      <w:r w:rsidRPr="004710D6">
        <w:rPr>
          <w:b/>
        </w:rPr>
        <w:t xml:space="preserve">Find the exact value of the other five trig functions of </w:t>
      </w:r>
      <w:r w:rsidRPr="004710D6">
        <w:rPr>
          <w:b/>
          <w:position w:val="-6"/>
        </w:rPr>
        <w:object w:dxaOrig="200" w:dyaOrig="279">
          <v:shape id="_x0000_i1028" type="#_x0000_t75" style="width:9.75pt;height:14.25pt" o:ole="">
            <v:imagedata r:id="rId16" o:title=""/>
          </v:shape>
          <o:OLEObject Type="Embed" ProgID="Equation.DSMT4" ShapeID="_x0000_i1028" DrawAspect="Content" ObjectID="_1532608135" r:id="rId17"/>
        </w:object>
      </w:r>
      <w:r w:rsidRPr="004710D6">
        <w:rPr>
          <w:b/>
        </w:rPr>
        <w:t xml:space="preserve"> if </w:t>
      </w:r>
      <w:r w:rsidRPr="004710D6">
        <w:rPr>
          <w:b/>
          <w:position w:val="-6"/>
        </w:rPr>
        <w:object w:dxaOrig="200" w:dyaOrig="279">
          <v:shape id="_x0000_i1029" type="#_x0000_t75" style="width:9.75pt;height:14.25pt" o:ole="">
            <v:imagedata r:id="rId18" o:title=""/>
          </v:shape>
          <o:OLEObject Type="Embed" ProgID="Equation.DSMT4" ShapeID="_x0000_i1029" DrawAspect="Content" ObjectID="_1532608136" r:id="rId19"/>
        </w:object>
      </w:r>
      <w:r w:rsidRPr="004710D6">
        <w:rPr>
          <w:b/>
        </w:rPr>
        <w:t xml:space="preserve"> terminates in the given quadrant and has the given function value.</w:t>
      </w:r>
    </w:p>
    <w:p w:rsidR="004710D6" w:rsidRDefault="004710D6" w:rsidP="004710D6">
      <w:r>
        <w:t xml:space="preserve">23.  QII, </w:t>
      </w:r>
      <w:r w:rsidRPr="004A5B2F">
        <w:rPr>
          <w:position w:val="-24"/>
        </w:rPr>
        <w:object w:dxaOrig="1100" w:dyaOrig="620">
          <v:shape id="_x0000_i1030" type="#_x0000_t75" style="width:54.75pt;height:30.75pt" o:ole="">
            <v:imagedata r:id="rId20" o:title=""/>
          </v:shape>
          <o:OLEObject Type="Embed" ProgID="Equation.DSMT4" ShapeID="_x0000_i1030" DrawAspect="Content" ObjectID="_1532608137" r:id="rId21"/>
        </w:object>
      </w:r>
      <w:r>
        <w:tab/>
      </w:r>
      <w:r>
        <w:tab/>
      </w:r>
      <w:r>
        <w:tab/>
      </w:r>
      <w:r>
        <w:tab/>
        <w:t xml:space="preserve">24.  QIII, </w:t>
      </w:r>
      <w:r w:rsidRPr="004A5B2F">
        <w:rPr>
          <w:position w:val="-24"/>
        </w:rPr>
        <w:object w:dxaOrig="920" w:dyaOrig="620">
          <v:shape id="_x0000_i1031" type="#_x0000_t75" style="width:45.75pt;height:30.75pt" o:ole="">
            <v:imagedata r:id="rId22" o:title=""/>
          </v:shape>
          <o:OLEObject Type="Embed" ProgID="Equation.DSMT4" ShapeID="_x0000_i1031" DrawAspect="Content" ObjectID="_1532608138" r:id="rId23"/>
        </w:object>
      </w:r>
      <w:r>
        <w:tab/>
      </w:r>
    </w:p>
    <w:p w:rsidR="004710D6" w:rsidRPr="00162EBB" w:rsidRDefault="004710D6" w:rsidP="00162EBB">
      <w:pPr>
        <w:rPr>
          <w:vertAlign w:val="superscript"/>
        </w:rPr>
      </w:pPr>
    </w:p>
    <w:sectPr w:rsidR="004710D6" w:rsidRPr="00162EBB">
      <w:type w:val="continuous"/>
      <w:pgSz w:w="12240" w:h="15840"/>
      <w:pgMar w:top="1008" w:right="1440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447F9" w:rsidRDefault="002447F9">
      <w:r>
        <w:separator/>
      </w:r>
    </w:p>
  </w:endnote>
  <w:endnote w:type="continuationSeparator" w:id="0">
    <w:p w:rsidR="002447F9" w:rsidRDefault="002447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40D4" w:rsidRPr="00A740D4" w:rsidRDefault="00A740D4" w:rsidP="00A740D4">
    <w:pPr>
      <w:pStyle w:val="Footer"/>
      <w:jc w:val="right"/>
      <w:rPr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447F9" w:rsidRDefault="002447F9">
      <w:r>
        <w:separator/>
      </w:r>
    </w:p>
  </w:footnote>
  <w:footnote w:type="continuationSeparator" w:id="0">
    <w:p w:rsidR="002447F9" w:rsidRDefault="002447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1FF7" w:rsidRDefault="006B13DE">
    <w:pPr>
      <w:pStyle w:val="Header"/>
      <w:rPr>
        <w:sz w:val="20"/>
      </w:rPr>
    </w:pPr>
    <w:r>
      <w:rPr>
        <w:sz w:val="20"/>
      </w:rPr>
      <w:t xml:space="preserve">Pre AP </w:t>
    </w:r>
    <w:r w:rsidR="00324749">
      <w:rPr>
        <w:sz w:val="20"/>
      </w:rPr>
      <w:t>Pre-Calculus</w:t>
    </w:r>
    <w:r>
      <w:rPr>
        <w:sz w:val="20"/>
      </w:rPr>
      <w:tab/>
    </w:r>
    <w:r>
      <w:rPr>
        <w:sz w:val="20"/>
      </w:rPr>
      <w:tab/>
      <w:t>Name: _______________________________</w:t>
    </w:r>
  </w:p>
  <w:p w:rsidR="006B13DE" w:rsidRPr="006B13DE" w:rsidRDefault="0041526E">
    <w:pPr>
      <w:pStyle w:val="Header"/>
      <w:rPr>
        <w:sz w:val="20"/>
      </w:rPr>
    </w:pPr>
    <w:r>
      <w:rPr>
        <w:sz w:val="20"/>
      </w:rPr>
      <w:t xml:space="preserve">1.4 </w:t>
    </w:r>
    <w:r w:rsidR="00A740D4">
      <w:rPr>
        <w:sz w:val="20"/>
      </w:rPr>
      <w:t>Worksheet:</w:t>
    </w:r>
    <w:r w:rsidR="006B13DE">
      <w:rPr>
        <w:sz w:val="20"/>
      </w:rPr>
      <w:t xml:space="preserve"> Angle Measure</w:t>
    </w:r>
    <w:r w:rsidR="006B13DE">
      <w:rPr>
        <w:sz w:val="20"/>
      </w:rPr>
      <w:tab/>
    </w:r>
    <w:r w:rsidR="006B13DE">
      <w:rPr>
        <w:sz w:val="20"/>
      </w:rPr>
      <w:tab/>
      <w:t>Date: ______________Period: 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5D207F"/>
    <w:multiLevelType w:val="hybridMultilevel"/>
    <w:tmpl w:val="2E7225D0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C54AF8"/>
    <w:multiLevelType w:val="hybridMultilevel"/>
    <w:tmpl w:val="99362E38"/>
    <w:lvl w:ilvl="0" w:tplc="60C8325E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858101A"/>
    <w:multiLevelType w:val="hybridMultilevel"/>
    <w:tmpl w:val="B624081A"/>
    <w:lvl w:ilvl="0" w:tplc="60C8325E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6F3119A"/>
    <w:multiLevelType w:val="hybridMultilevel"/>
    <w:tmpl w:val="04D0FF8C"/>
    <w:lvl w:ilvl="0" w:tplc="60C8325E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5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0BF2"/>
    <w:rsid w:val="00162EBB"/>
    <w:rsid w:val="001B5AA5"/>
    <w:rsid w:val="002447F9"/>
    <w:rsid w:val="002B3E83"/>
    <w:rsid w:val="002D1FF7"/>
    <w:rsid w:val="00324749"/>
    <w:rsid w:val="0041526E"/>
    <w:rsid w:val="004710D6"/>
    <w:rsid w:val="006B13DE"/>
    <w:rsid w:val="007F0BF2"/>
    <w:rsid w:val="00A740D4"/>
    <w:rsid w:val="00DE3792"/>
    <w:rsid w:val="00F86D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semiHidden/>
    <w:rPr>
      <w:b/>
      <w:bCs/>
    </w:rPr>
  </w:style>
  <w:style w:type="paragraph" w:styleId="ListParagraph">
    <w:name w:val="List Paragraph"/>
    <w:basedOn w:val="Normal"/>
    <w:uiPriority w:val="34"/>
    <w:qFormat/>
    <w:rsid w:val="00162EB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semiHidden/>
    <w:rPr>
      <w:b/>
      <w:bCs/>
    </w:rPr>
  </w:style>
  <w:style w:type="paragraph" w:styleId="ListParagraph">
    <w:name w:val="List Paragraph"/>
    <w:basedOn w:val="Normal"/>
    <w:uiPriority w:val="34"/>
    <w:qFormat/>
    <w:rsid w:val="00162EB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73</Words>
  <Characters>98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S 6</vt:lpstr>
    </vt:vector>
  </TitlesOfParts>
  <Company>RISD</Company>
  <LinksUpToDate>false</LinksUpToDate>
  <CharactersWithSpaces>11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S 6</dc:title>
  <dc:creator>Kathryn Laster</dc:creator>
  <cp:lastModifiedBy>Windows User</cp:lastModifiedBy>
  <cp:revision>2</cp:revision>
  <cp:lastPrinted>2009-08-21T19:43:00Z</cp:lastPrinted>
  <dcterms:created xsi:type="dcterms:W3CDTF">2016-08-13T20:41:00Z</dcterms:created>
  <dcterms:modified xsi:type="dcterms:W3CDTF">2016-08-13T20:41:00Z</dcterms:modified>
</cp:coreProperties>
</file>